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52395" w:rsidRPr="00317E9E" w:rsidRDefault="005F7AD6" w:rsidP="005F7AD6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17E9E">
        <w:rPr>
          <w:rFonts w:ascii="Times New Roman" w:hAnsi="Times New Roman" w:cs="Times New Roman"/>
          <w:b/>
          <w:sz w:val="28"/>
          <w:szCs w:val="28"/>
        </w:rPr>
        <w:t>Лабораторна робота 2</w:t>
      </w:r>
    </w:p>
    <w:p w:rsidR="00EF5578" w:rsidRDefault="005F7AD6" w:rsidP="005F7AD6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17E9E">
        <w:rPr>
          <w:rFonts w:ascii="Times New Roman" w:hAnsi="Times New Roman" w:cs="Times New Roman"/>
          <w:b/>
          <w:sz w:val="28"/>
          <w:szCs w:val="28"/>
        </w:rPr>
        <w:t xml:space="preserve">Програми лінійної та розгалуженої структури </w:t>
      </w:r>
    </w:p>
    <w:p w:rsidR="007E1CF8" w:rsidRDefault="007E1CF8" w:rsidP="005F7AD6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7E1CF8" w:rsidRPr="007E1CF8" w:rsidRDefault="007E1CF8" w:rsidP="007E1CF8">
      <w:pPr>
        <w:spacing w:after="0"/>
        <w:rPr>
          <w:rFonts w:ascii="Times New Roman" w:hAnsi="Times New Roman" w:cs="Times New Roman"/>
          <w:b/>
          <w:i/>
          <w:sz w:val="28"/>
          <w:szCs w:val="28"/>
        </w:rPr>
      </w:pPr>
      <w:r w:rsidRPr="007E1CF8">
        <w:rPr>
          <w:rFonts w:ascii="Times New Roman" w:hAnsi="Times New Roman" w:cs="Times New Roman"/>
          <w:b/>
          <w:i/>
          <w:sz w:val="28"/>
          <w:szCs w:val="28"/>
        </w:rPr>
        <w:t>Кількість завдань: 4.</w:t>
      </w:r>
    </w:p>
    <w:p w:rsidR="007E1CF8" w:rsidRPr="00B44C3D" w:rsidRDefault="007E1CF8" w:rsidP="007E1CF8">
      <w:pPr>
        <w:spacing w:after="0"/>
        <w:rPr>
          <w:rFonts w:ascii="Times New Roman" w:hAnsi="Times New Roman" w:cs="Times New Roman"/>
          <w:b/>
          <w:i/>
          <w:sz w:val="28"/>
          <w:szCs w:val="28"/>
          <w:u w:val="single"/>
        </w:rPr>
      </w:pPr>
      <w:r w:rsidRPr="00B44C3D">
        <w:rPr>
          <w:rFonts w:ascii="Times New Roman" w:hAnsi="Times New Roman" w:cs="Times New Roman"/>
          <w:b/>
          <w:i/>
          <w:sz w:val="28"/>
          <w:szCs w:val="28"/>
          <w:u w:val="single"/>
        </w:rPr>
        <w:t>Кількість балів: 8.</w:t>
      </w:r>
    </w:p>
    <w:p w:rsidR="005F7AD6" w:rsidRPr="00317E9E" w:rsidRDefault="005F7AD6" w:rsidP="005F7AD6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BA1D36" w:rsidRPr="00317E9E" w:rsidRDefault="00BA1D36" w:rsidP="00BA1D36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317E9E">
        <w:rPr>
          <w:rFonts w:ascii="Times New Roman" w:hAnsi="Times New Roman" w:cs="Times New Roman"/>
          <w:b/>
          <w:sz w:val="28"/>
          <w:szCs w:val="28"/>
        </w:rPr>
        <w:t>Завдання 1</w:t>
      </w:r>
      <w:r w:rsidR="00DC2C09">
        <w:rPr>
          <w:rFonts w:ascii="Times New Roman" w:hAnsi="Times New Roman" w:cs="Times New Roman"/>
          <w:b/>
          <w:sz w:val="28"/>
          <w:szCs w:val="28"/>
        </w:rPr>
        <w:t>.</w:t>
      </w:r>
      <w:r w:rsidRPr="00317E9E">
        <w:rPr>
          <w:rFonts w:ascii="Times New Roman" w:hAnsi="Times New Roman" w:cs="Times New Roman"/>
          <w:b/>
          <w:sz w:val="28"/>
          <w:szCs w:val="28"/>
        </w:rPr>
        <w:t xml:space="preserve"> Лінійний алгоритм</w:t>
      </w:r>
    </w:p>
    <w:p w:rsidR="005F7AD6" w:rsidRPr="00317E9E" w:rsidRDefault="005F7AD6" w:rsidP="005F7AD6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317E9E">
        <w:rPr>
          <w:rFonts w:ascii="Times New Roman" w:hAnsi="Times New Roman" w:cs="Times New Roman"/>
          <w:sz w:val="28"/>
          <w:szCs w:val="28"/>
        </w:rPr>
        <w:t>Написати програму знаходження значення функції згідно варіанту.</w:t>
      </w:r>
    </w:p>
    <w:p w:rsidR="005F7AD6" w:rsidRPr="00317E9E" w:rsidRDefault="005F7AD6" w:rsidP="005F7AD6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317E9E">
        <w:rPr>
          <w:rFonts w:ascii="Times New Roman" w:hAnsi="Times New Roman" w:cs="Times New Roman"/>
          <w:sz w:val="28"/>
          <w:szCs w:val="28"/>
        </w:rPr>
        <w:t xml:space="preserve">      Вимоги до програми:</w:t>
      </w:r>
    </w:p>
    <w:p w:rsidR="005F7AD6" w:rsidRPr="00317E9E" w:rsidRDefault="005F7AD6" w:rsidP="005F7AD6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317E9E">
        <w:rPr>
          <w:rFonts w:ascii="Times New Roman" w:hAnsi="Times New Roman" w:cs="Times New Roman"/>
          <w:sz w:val="28"/>
          <w:szCs w:val="28"/>
        </w:rPr>
        <w:t xml:space="preserve">- вхідні дані ввести оператором введення ; </w:t>
      </w:r>
    </w:p>
    <w:p w:rsidR="005F7AD6" w:rsidRPr="00317E9E" w:rsidRDefault="005F7AD6" w:rsidP="005F7AD6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317E9E">
        <w:rPr>
          <w:rFonts w:ascii="Times New Roman" w:hAnsi="Times New Roman" w:cs="Times New Roman"/>
          <w:sz w:val="28"/>
          <w:szCs w:val="28"/>
        </w:rPr>
        <w:t>- на друк вивести значення вхідної змінної та результати обчислень;</w:t>
      </w:r>
    </w:p>
    <w:p w:rsidR="00F300E7" w:rsidRPr="00317E9E" w:rsidRDefault="005F7AD6" w:rsidP="005F7AD6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317E9E">
        <w:rPr>
          <w:rFonts w:ascii="Times New Roman" w:hAnsi="Times New Roman" w:cs="Times New Roman"/>
          <w:sz w:val="28"/>
          <w:szCs w:val="28"/>
        </w:rPr>
        <w:t>- вхідні дані взяти довільними;</w:t>
      </w:r>
    </w:p>
    <w:p w:rsidR="00F300E7" w:rsidRPr="00617EBD" w:rsidRDefault="00DC2C09" w:rsidP="005F7AD6">
      <w:pPr>
        <w:spacing w:after="0"/>
        <w:jc w:val="center"/>
        <w:rPr>
          <w:rFonts w:ascii="Times New Roman" w:hAnsi="Times New Roman" w:cs="Times New Roman"/>
          <w:b/>
          <w:sz w:val="28"/>
          <w:szCs w:val="28"/>
          <w:lang w:val="ru-RU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F300E7" w:rsidRPr="00317E9E">
        <w:rPr>
          <w:rFonts w:ascii="Times New Roman" w:hAnsi="Times New Roman" w:cs="Times New Roman"/>
          <w:b/>
          <w:sz w:val="28"/>
          <w:szCs w:val="28"/>
        </w:rPr>
        <w:t>ВАРІАНТИ ІНДИВІДУАЛЬНИХ ЗАВДАНЬ: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959"/>
        <w:gridCol w:w="8612"/>
      </w:tblGrid>
      <w:tr w:rsidR="00A91767" w:rsidRPr="00317E9E" w:rsidTr="00B44C3D">
        <w:tc>
          <w:tcPr>
            <w:tcW w:w="959" w:type="dxa"/>
          </w:tcPr>
          <w:p w:rsidR="00A91767" w:rsidRPr="00617EBD" w:rsidRDefault="00A91767" w:rsidP="007E1CF8">
            <w:pPr>
              <w:pStyle w:val="a5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ru-RU"/>
              </w:rPr>
            </w:pPr>
          </w:p>
        </w:tc>
        <w:tc>
          <w:tcPr>
            <w:tcW w:w="8612" w:type="dxa"/>
          </w:tcPr>
          <w:p w:rsidR="00A91767" w:rsidRPr="00617EBD" w:rsidRDefault="00A91767" w:rsidP="00DC2C09">
            <w:pPr>
              <w:tabs>
                <w:tab w:val="left" w:pos="459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DC2C09">
              <w:rPr>
                <w:rFonts w:ascii="Times New Roman" w:hAnsi="Times New Roman" w:cs="Times New Roman"/>
                <w:sz w:val="28"/>
                <w:szCs w:val="28"/>
              </w:rPr>
              <w:t xml:space="preserve">Скласти алгоритм обчислення щільності тіла, якщо відомі його об’єм та маса. </w:t>
            </w:r>
          </w:p>
        </w:tc>
      </w:tr>
      <w:tr w:rsidR="00A91767" w:rsidRPr="00317E9E" w:rsidTr="00B44C3D">
        <w:tc>
          <w:tcPr>
            <w:tcW w:w="959" w:type="dxa"/>
          </w:tcPr>
          <w:p w:rsidR="00A91767" w:rsidRPr="00617EBD" w:rsidRDefault="00A91767" w:rsidP="007E1CF8">
            <w:pPr>
              <w:pStyle w:val="a5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ru-RU"/>
              </w:rPr>
            </w:pPr>
          </w:p>
        </w:tc>
        <w:tc>
          <w:tcPr>
            <w:tcW w:w="8612" w:type="dxa"/>
          </w:tcPr>
          <w:p w:rsidR="00A91767" w:rsidRPr="00617EBD" w:rsidRDefault="00A91767" w:rsidP="00DC2C09">
            <w:pPr>
              <w:tabs>
                <w:tab w:val="left" w:pos="459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DC2C09">
              <w:rPr>
                <w:rFonts w:ascii="Times New Roman" w:hAnsi="Times New Roman" w:cs="Times New Roman"/>
                <w:sz w:val="28"/>
                <w:szCs w:val="28"/>
              </w:rPr>
              <w:t>Скласти алгоритм обчислення суми, різниці, добутку та частки двох чисел.</w:t>
            </w:r>
          </w:p>
        </w:tc>
      </w:tr>
      <w:tr w:rsidR="00A91767" w:rsidRPr="00317E9E" w:rsidTr="00B44C3D">
        <w:tc>
          <w:tcPr>
            <w:tcW w:w="959" w:type="dxa"/>
          </w:tcPr>
          <w:p w:rsidR="00A91767" w:rsidRPr="00617EBD" w:rsidRDefault="00A91767" w:rsidP="007E1CF8">
            <w:pPr>
              <w:pStyle w:val="a5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ru-RU"/>
              </w:rPr>
            </w:pPr>
          </w:p>
        </w:tc>
        <w:tc>
          <w:tcPr>
            <w:tcW w:w="8612" w:type="dxa"/>
          </w:tcPr>
          <w:p w:rsidR="00A91767" w:rsidRPr="00617EBD" w:rsidRDefault="00A91767" w:rsidP="00DC2C09">
            <w:pPr>
              <w:tabs>
                <w:tab w:val="left" w:pos="459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DC2C09">
              <w:rPr>
                <w:rFonts w:ascii="Times New Roman" w:hAnsi="Times New Roman" w:cs="Times New Roman"/>
                <w:sz w:val="28"/>
                <w:szCs w:val="28"/>
              </w:rPr>
              <w:t>Скласти алгоритм обчислення середнього арифметичного та середнього геометричного двох додатних чисел.</w:t>
            </w:r>
          </w:p>
        </w:tc>
      </w:tr>
      <w:tr w:rsidR="00A91767" w:rsidRPr="00317E9E" w:rsidTr="00B44C3D">
        <w:tc>
          <w:tcPr>
            <w:tcW w:w="959" w:type="dxa"/>
          </w:tcPr>
          <w:p w:rsidR="00A91767" w:rsidRPr="00617EBD" w:rsidRDefault="00A91767" w:rsidP="007E1CF8">
            <w:pPr>
              <w:pStyle w:val="a5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ru-RU"/>
              </w:rPr>
            </w:pPr>
          </w:p>
        </w:tc>
        <w:tc>
          <w:tcPr>
            <w:tcW w:w="8612" w:type="dxa"/>
          </w:tcPr>
          <w:p w:rsidR="00A91767" w:rsidRPr="00617EBD" w:rsidRDefault="00A91767" w:rsidP="00DC2C09">
            <w:pPr>
              <w:tabs>
                <w:tab w:val="left" w:pos="459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DC2C09">
              <w:rPr>
                <w:rFonts w:ascii="Times New Roman" w:hAnsi="Times New Roman" w:cs="Times New Roman"/>
                <w:sz w:val="28"/>
                <w:szCs w:val="28"/>
              </w:rPr>
              <w:t>Скласти алгоритм обчислення щільності населення в державі, якщо відомі його площа та кількість мешканців.</w:t>
            </w:r>
          </w:p>
        </w:tc>
      </w:tr>
      <w:tr w:rsidR="00A91767" w:rsidRPr="00317E9E" w:rsidTr="00B44C3D">
        <w:tc>
          <w:tcPr>
            <w:tcW w:w="959" w:type="dxa"/>
          </w:tcPr>
          <w:p w:rsidR="00A91767" w:rsidRPr="00617EBD" w:rsidRDefault="00A91767" w:rsidP="007E1CF8">
            <w:pPr>
              <w:pStyle w:val="a5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ru-RU"/>
              </w:rPr>
            </w:pPr>
          </w:p>
        </w:tc>
        <w:tc>
          <w:tcPr>
            <w:tcW w:w="8612" w:type="dxa"/>
          </w:tcPr>
          <w:p w:rsidR="00A91767" w:rsidRPr="00617EBD" w:rsidRDefault="00A91767" w:rsidP="00DC2C09">
            <w:pPr>
              <w:tabs>
                <w:tab w:val="left" w:pos="459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DC2C09">
              <w:rPr>
                <w:rFonts w:ascii="Times New Roman" w:hAnsi="Times New Roman" w:cs="Times New Roman"/>
                <w:sz w:val="28"/>
                <w:szCs w:val="28"/>
              </w:rPr>
              <w:t>Задано три числа. Скласти алгоритм визначення мінімального числа, максимального числа, обчислити між 3 числами середнє арифметичне значення.</w:t>
            </w:r>
          </w:p>
        </w:tc>
      </w:tr>
      <w:tr w:rsidR="00A91767" w:rsidRPr="00317E9E" w:rsidTr="00B44C3D">
        <w:tc>
          <w:tcPr>
            <w:tcW w:w="959" w:type="dxa"/>
          </w:tcPr>
          <w:p w:rsidR="00A91767" w:rsidRPr="00617EBD" w:rsidRDefault="00A91767" w:rsidP="007E1CF8">
            <w:pPr>
              <w:pStyle w:val="a5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ru-RU"/>
              </w:rPr>
            </w:pPr>
          </w:p>
        </w:tc>
        <w:tc>
          <w:tcPr>
            <w:tcW w:w="8612" w:type="dxa"/>
          </w:tcPr>
          <w:p w:rsidR="00A91767" w:rsidRPr="00617EBD" w:rsidRDefault="00A91767" w:rsidP="00DC2C09">
            <w:pPr>
              <w:tabs>
                <w:tab w:val="left" w:pos="459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DC2C09">
              <w:rPr>
                <w:rFonts w:ascii="Times New Roman" w:hAnsi="Times New Roman" w:cs="Times New Roman"/>
                <w:sz w:val="28"/>
                <w:szCs w:val="28"/>
              </w:rPr>
              <w:t>Скласти алгоритм обчислення оптимальної ваги людини, якщо відомо її зріст.</w:t>
            </w:r>
          </w:p>
        </w:tc>
      </w:tr>
      <w:tr w:rsidR="00A91767" w:rsidRPr="00317E9E" w:rsidTr="00B44C3D">
        <w:tc>
          <w:tcPr>
            <w:tcW w:w="959" w:type="dxa"/>
          </w:tcPr>
          <w:p w:rsidR="00A91767" w:rsidRPr="00617EBD" w:rsidRDefault="00A91767" w:rsidP="007E1CF8">
            <w:pPr>
              <w:pStyle w:val="a5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ru-RU"/>
              </w:rPr>
            </w:pPr>
          </w:p>
        </w:tc>
        <w:tc>
          <w:tcPr>
            <w:tcW w:w="8612" w:type="dxa"/>
          </w:tcPr>
          <w:p w:rsidR="00A91767" w:rsidRPr="0065687E" w:rsidRDefault="00A91767" w:rsidP="0065687E">
            <w:pPr>
              <w:tabs>
                <w:tab w:val="left" w:pos="459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C2C09">
              <w:rPr>
                <w:rFonts w:ascii="Times New Roman" w:hAnsi="Times New Roman" w:cs="Times New Roman"/>
                <w:sz w:val="28"/>
                <w:szCs w:val="28"/>
              </w:rPr>
              <w:t xml:space="preserve">Скласти алгоритм обчислення периметра прямокутника та його діагоналі, якщо відомі його сторони. </w:t>
            </w:r>
          </w:p>
        </w:tc>
      </w:tr>
      <w:tr w:rsidR="00A91767" w:rsidRPr="00317E9E" w:rsidTr="00B44C3D">
        <w:tc>
          <w:tcPr>
            <w:tcW w:w="959" w:type="dxa"/>
          </w:tcPr>
          <w:p w:rsidR="00A91767" w:rsidRPr="00617EBD" w:rsidRDefault="00A91767" w:rsidP="007E1CF8">
            <w:pPr>
              <w:pStyle w:val="a5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ru-RU"/>
              </w:rPr>
            </w:pPr>
          </w:p>
        </w:tc>
        <w:tc>
          <w:tcPr>
            <w:tcW w:w="8612" w:type="dxa"/>
          </w:tcPr>
          <w:p w:rsidR="00A91767" w:rsidRPr="00617EBD" w:rsidRDefault="00A91767" w:rsidP="0065687E">
            <w:pPr>
              <w:tabs>
                <w:tab w:val="left" w:pos="459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65687E">
              <w:rPr>
                <w:rFonts w:ascii="Times New Roman" w:hAnsi="Times New Roman" w:cs="Times New Roman"/>
                <w:sz w:val="28"/>
                <w:szCs w:val="28"/>
              </w:rPr>
              <w:t xml:space="preserve">Огорожа має форму кола та обмежує ділянку площею  </w:t>
            </w:r>
            <w:r w:rsidRPr="0065687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</w:t>
            </w:r>
            <w:r w:rsidRPr="0065687E">
              <w:rPr>
                <w:rFonts w:ascii="Times New Roman" w:hAnsi="Times New Roman" w:cs="Times New Roman"/>
                <w:sz w:val="28"/>
                <w:szCs w:val="28"/>
              </w:rPr>
              <w:t>. Якою буде сторона квадрата, якщо цією огорожею обмежити квадратну ділянку?</w:t>
            </w:r>
          </w:p>
        </w:tc>
      </w:tr>
      <w:tr w:rsidR="00A91767" w:rsidRPr="00317E9E" w:rsidTr="00B44C3D">
        <w:tc>
          <w:tcPr>
            <w:tcW w:w="959" w:type="dxa"/>
          </w:tcPr>
          <w:p w:rsidR="00A91767" w:rsidRPr="00617EBD" w:rsidRDefault="00A91767" w:rsidP="007E1CF8">
            <w:pPr>
              <w:pStyle w:val="a5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ru-RU"/>
              </w:rPr>
            </w:pPr>
          </w:p>
        </w:tc>
        <w:tc>
          <w:tcPr>
            <w:tcW w:w="8612" w:type="dxa"/>
          </w:tcPr>
          <w:p w:rsidR="00A91767" w:rsidRPr="00317E9E" w:rsidRDefault="00A91767" w:rsidP="0065687E">
            <w:pPr>
              <w:tabs>
                <w:tab w:val="left" w:pos="459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5687E">
              <w:rPr>
                <w:rFonts w:ascii="Times New Roman" w:hAnsi="Times New Roman" w:cs="Times New Roman"/>
                <w:sz w:val="28"/>
                <w:szCs w:val="28"/>
              </w:rPr>
              <w:t xml:space="preserve">Скласти алгоритм обчислення площі поверхні та об’єму куба, якщо відомо його ребро. </w:t>
            </w:r>
          </w:p>
        </w:tc>
      </w:tr>
      <w:tr w:rsidR="006216D7" w:rsidRPr="00317E9E" w:rsidTr="00B44C3D">
        <w:tc>
          <w:tcPr>
            <w:tcW w:w="959" w:type="dxa"/>
          </w:tcPr>
          <w:p w:rsidR="006216D7" w:rsidRPr="00617EBD" w:rsidRDefault="006216D7" w:rsidP="007E1CF8">
            <w:pPr>
              <w:pStyle w:val="a5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ru-RU"/>
              </w:rPr>
            </w:pPr>
          </w:p>
        </w:tc>
        <w:tc>
          <w:tcPr>
            <w:tcW w:w="8612" w:type="dxa"/>
          </w:tcPr>
          <w:p w:rsidR="006216D7" w:rsidRPr="00317E9E" w:rsidRDefault="006216D7" w:rsidP="0065687E">
            <w:pPr>
              <w:tabs>
                <w:tab w:val="left" w:pos="459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5687E">
              <w:rPr>
                <w:rFonts w:ascii="Times New Roman" w:hAnsi="Times New Roman" w:cs="Times New Roman"/>
                <w:sz w:val="28"/>
                <w:szCs w:val="28"/>
              </w:rPr>
              <w:t xml:space="preserve">Скласти алгоритм обчислення площі трикутника, якщо відомо довжину його сторін. </w:t>
            </w:r>
          </w:p>
        </w:tc>
      </w:tr>
      <w:tr w:rsidR="0065687E" w:rsidRPr="00317E9E" w:rsidTr="00B44C3D">
        <w:tc>
          <w:tcPr>
            <w:tcW w:w="959" w:type="dxa"/>
          </w:tcPr>
          <w:p w:rsidR="0065687E" w:rsidRPr="00617EBD" w:rsidRDefault="0065687E" w:rsidP="007E1CF8">
            <w:pPr>
              <w:pStyle w:val="a5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ru-RU"/>
              </w:rPr>
            </w:pPr>
          </w:p>
        </w:tc>
        <w:tc>
          <w:tcPr>
            <w:tcW w:w="8612" w:type="dxa"/>
          </w:tcPr>
          <w:p w:rsidR="0065687E" w:rsidRPr="0065687E" w:rsidRDefault="0065687E" w:rsidP="0065687E">
            <w:pPr>
              <w:tabs>
                <w:tab w:val="left" w:pos="459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5687E">
              <w:rPr>
                <w:rFonts w:ascii="Times New Roman" w:hAnsi="Times New Roman" w:cs="Times New Roman"/>
                <w:sz w:val="28"/>
                <w:szCs w:val="28"/>
              </w:rPr>
              <w:t>Скласти алгоритм обчислення гіпотенузи прямокутного трикутника, якщо відомі його катети.</w:t>
            </w:r>
          </w:p>
        </w:tc>
      </w:tr>
      <w:tr w:rsidR="0065687E" w:rsidRPr="00317E9E" w:rsidTr="00B44C3D">
        <w:tc>
          <w:tcPr>
            <w:tcW w:w="959" w:type="dxa"/>
          </w:tcPr>
          <w:p w:rsidR="0065687E" w:rsidRPr="00617EBD" w:rsidRDefault="0065687E" w:rsidP="007E1CF8">
            <w:pPr>
              <w:pStyle w:val="a5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ru-RU"/>
              </w:rPr>
            </w:pPr>
          </w:p>
        </w:tc>
        <w:tc>
          <w:tcPr>
            <w:tcW w:w="8612" w:type="dxa"/>
          </w:tcPr>
          <w:p w:rsidR="0065687E" w:rsidRPr="0065687E" w:rsidRDefault="0065687E" w:rsidP="0065687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17E9E">
              <w:rPr>
                <w:rFonts w:ascii="Times New Roman" w:hAnsi="Times New Roman" w:cs="Times New Roman"/>
                <w:sz w:val="28"/>
                <w:szCs w:val="28"/>
              </w:rPr>
              <w:t>Скласти алгоритм обчислення площі рівностороннього трикутника, якщо відомо його периметр.</w:t>
            </w:r>
          </w:p>
        </w:tc>
      </w:tr>
      <w:tr w:rsidR="0065687E" w:rsidRPr="00317E9E" w:rsidTr="00B44C3D">
        <w:tc>
          <w:tcPr>
            <w:tcW w:w="959" w:type="dxa"/>
          </w:tcPr>
          <w:p w:rsidR="0065687E" w:rsidRPr="00617EBD" w:rsidRDefault="0065687E" w:rsidP="007E1CF8">
            <w:pPr>
              <w:pStyle w:val="a5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ru-RU"/>
              </w:rPr>
            </w:pPr>
          </w:p>
        </w:tc>
        <w:tc>
          <w:tcPr>
            <w:tcW w:w="8612" w:type="dxa"/>
          </w:tcPr>
          <w:p w:rsidR="0065687E" w:rsidRPr="00317E9E" w:rsidRDefault="0065687E" w:rsidP="0065687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17E9E">
              <w:rPr>
                <w:rFonts w:ascii="Times New Roman" w:hAnsi="Times New Roman" w:cs="Times New Roman"/>
                <w:sz w:val="28"/>
                <w:szCs w:val="28"/>
              </w:rPr>
              <w:t>Скласти алгоритм обчислення площі кільця, якщо відомі радіуси зовнішнього та внутрішнього кола.</w:t>
            </w:r>
          </w:p>
        </w:tc>
      </w:tr>
      <w:tr w:rsidR="0065687E" w:rsidRPr="00317E9E" w:rsidTr="00B44C3D">
        <w:tc>
          <w:tcPr>
            <w:tcW w:w="959" w:type="dxa"/>
          </w:tcPr>
          <w:p w:rsidR="0065687E" w:rsidRPr="00617EBD" w:rsidRDefault="0065687E" w:rsidP="007E1CF8">
            <w:pPr>
              <w:pStyle w:val="a5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ru-RU"/>
              </w:rPr>
            </w:pPr>
          </w:p>
        </w:tc>
        <w:tc>
          <w:tcPr>
            <w:tcW w:w="8612" w:type="dxa"/>
          </w:tcPr>
          <w:p w:rsidR="0065687E" w:rsidRPr="00317E9E" w:rsidRDefault="0065687E" w:rsidP="0065687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17E9E">
              <w:rPr>
                <w:rFonts w:ascii="Times New Roman" w:hAnsi="Times New Roman" w:cs="Times New Roman"/>
                <w:sz w:val="28"/>
                <w:szCs w:val="28"/>
              </w:rPr>
              <w:t>Задано два числа. Скласти алгоритм визначення мінімального числа, максимального числа, обчислити між числами квадрат різниці.</w:t>
            </w:r>
          </w:p>
        </w:tc>
      </w:tr>
      <w:tr w:rsidR="0065687E" w:rsidRPr="00317E9E" w:rsidTr="00B44C3D">
        <w:tc>
          <w:tcPr>
            <w:tcW w:w="959" w:type="dxa"/>
          </w:tcPr>
          <w:p w:rsidR="0065687E" w:rsidRPr="00617EBD" w:rsidRDefault="0065687E" w:rsidP="007E1CF8">
            <w:pPr>
              <w:pStyle w:val="a5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ru-RU"/>
              </w:rPr>
            </w:pPr>
          </w:p>
        </w:tc>
        <w:tc>
          <w:tcPr>
            <w:tcW w:w="8612" w:type="dxa"/>
          </w:tcPr>
          <w:p w:rsidR="0065687E" w:rsidRPr="00317E9E" w:rsidRDefault="0065687E" w:rsidP="0065687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17E9E">
              <w:rPr>
                <w:rFonts w:ascii="Times New Roman" w:hAnsi="Times New Roman" w:cs="Times New Roman"/>
                <w:sz w:val="28"/>
                <w:szCs w:val="28"/>
              </w:rPr>
              <w:t>Скласти алгоритм обчислення периметра рівнобічної трапеції, якщо відомі її основи та висота.</w:t>
            </w:r>
          </w:p>
        </w:tc>
      </w:tr>
      <w:tr w:rsidR="0065687E" w:rsidRPr="00317E9E" w:rsidTr="00B44C3D">
        <w:tc>
          <w:tcPr>
            <w:tcW w:w="959" w:type="dxa"/>
          </w:tcPr>
          <w:p w:rsidR="0065687E" w:rsidRPr="00617EBD" w:rsidRDefault="0065687E" w:rsidP="007E1CF8">
            <w:pPr>
              <w:pStyle w:val="a5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ru-RU"/>
              </w:rPr>
            </w:pPr>
          </w:p>
        </w:tc>
        <w:tc>
          <w:tcPr>
            <w:tcW w:w="8612" w:type="dxa"/>
          </w:tcPr>
          <w:p w:rsidR="00B44C3D" w:rsidRPr="00B44C3D" w:rsidRDefault="0065687E" w:rsidP="00B44C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17E9E">
              <w:rPr>
                <w:rFonts w:ascii="Times New Roman" w:hAnsi="Times New Roman" w:cs="Times New Roman"/>
                <w:sz w:val="28"/>
                <w:szCs w:val="28"/>
              </w:rPr>
              <w:t xml:space="preserve">Скласти алгоритм обчислення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площі</w:t>
            </w:r>
            <w:r w:rsidRPr="00317E9E">
              <w:rPr>
                <w:rFonts w:ascii="Times New Roman" w:hAnsi="Times New Roman" w:cs="Times New Roman"/>
                <w:sz w:val="28"/>
                <w:szCs w:val="28"/>
              </w:rPr>
              <w:t xml:space="preserve"> рівнобічної трапеції, якщо відомі її основи та висота.</w:t>
            </w:r>
          </w:p>
        </w:tc>
      </w:tr>
      <w:tr w:rsidR="00B44C3D" w:rsidRPr="00317E9E" w:rsidTr="00B44C3D">
        <w:tc>
          <w:tcPr>
            <w:tcW w:w="959" w:type="dxa"/>
          </w:tcPr>
          <w:p w:rsidR="00B44C3D" w:rsidRPr="00617EBD" w:rsidRDefault="00B44C3D" w:rsidP="007E1CF8">
            <w:pPr>
              <w:pStyle w:val="a5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ru-RU"/>
              </w:rPr>
            </w:pPr>
          </w:p>
        </w:tc>
        <w:tc>
          <w:tcPr>
            <w:tcW w:w="8612" w:type="dxa"/>
          </w:tcPr>
          <w:p w:rsidR="00B44C3D" w:rsidRPr="00617EBD" w:rsidRDefault="00B44C3D" w:rsidP="00B44C3D">
            <w:pPr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Скласти алгоритм обчислення відстані між двома точками, що задані координатами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</w:t>
            </w:r>
            <w:r w:rsidRPr="00617EBD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</w:p>
        </w:tc>
      </w:tr>
      <w:tr w:rsidR="00B44C3D" w:rsidRPr="00317E9E" w:rsidTr="00B44C3D">
        <w:tc>
          <w:tcPr>
            <w:tcW w:w="959" w:type="dxa"/>
          </w:tcPr>
          <w:p w:rsidR="00B44C3D" w:rsidRPr="00617EBD" w:rsidRDefault="00B44C3D" w:rsidP="007E1CF8">
            <w:pPr>
              <w:pStyle w:val="a5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ru-RU"/>
              </w:rPr>
            </w:pPr>
          </w:p>
        </w:tc>
        <w:tc>
          <w:tcPr>
            <w:tcW w:w="8612" w:type="dxa"/>
          </w:tcPr>
          <w:p w:rsidR="00B44C3D" w:rsidRPr="00B44C3D" w:rsidRDefault="00B44C3D" w:rsidP="00B44C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Скласти алгоритм</w:t>
            </w:r>
            <w:r w:rsidRPr="00617EBD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обчислення периметру та об’єму паралелепіпеда, якщо відомі його ребра.</w:t>
            </w:r>
          </w:p>
        </w:tc>
      </w:tr>
      <w:tr w:rsidR="00B44C3D" w:rsidRPr="00317E9E" w:rsidTr="00B44C3D">
        <w:tc>
          <w:tcPr>
            <w:tcW w:w="959" w:type="dxa"/>
          </w:tcPr>
          <w:p w:rsidR="00B44C3D" w:rsidRPr="00617EBD" w:rsidRDefault="00B44C3D" w:rsidP="007E1CF8">
            <w:pPr>
              <w:pStyle w:val="a5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ru-RU"/>
              </w:rPr>
            </w:pPr>
          </w:p>
        </w:tc>
        <w:tc>
          <w:tcPr>
            <w:tcW w:w="8612" w:type="dxa"/>
          </w:tcPr>
          <w:p w:rsidR="00B44C3D" w:rsidRDefault="00B44C3D" w:rsidP="00FD715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Скласти алгоритм обчислення </w:t>
            </w:r>
            <w:r w:rsidR="00FD7158">
              <w:rPr>
                <w:rFonts w:ascii="Times New Roman" w:hAnsi="Times New Roman" w:cs="Times New Roman"/>
                <w:sz w:val="28"/>
                <w:szCs w:val="28"/>
              </w:rPr>
              <w:t xml:space="preserve">площі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прямокутника</w:t>
            </w:r>
            <w:r w:rsidRPr="00DC2C09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та </w:t>
            </w:r>
            <w:r w:rsidR="00FD7158">
              <w:rPr>
                <w:rFonts w:ascii="Times New Roman" w:hAnsi="Times New Roman" w:cs="Times New Roman"/>
                <w:sz w:val="28"/>
                <w:szCs w:val="28"/>
              </w:rPr>
              <w:t xml:space="preserve">його </w:t>
            </w:r>
            <w:r w:rsidRPr="00DC2C09">
              <w:rPr>
                <w:rFonts w:ascii="Times New Roman" w:hAnsi="Times New Roman" w:cs="Times New Roman"/>
                <w:sz w:val="28"/>
                <w:szCs w:val="28"/>
              </w:rPr>
              <w:t>діагоналі, якщо відомі його сторони.</w:t>
            </w:r>
          </w:p>
        </w:tc>
      </w:tr>
    </w:tbl>
    <w:p w:rsidR="00D17DB1" w:rsidRPr="00317E9E" w:rsidRDefault="00D17DB1" w:rsidP="005F7AD6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D17DB1" w:rsidRPr="00317E9E" w:rsidRDefault="00D17DB1" w:rsidP="0055463B">
      <w:pPr>
        <w:rPr>
          <w:rFonts w:ascii="Times New Roman" w:hAnsi="Times New Roman" w:cs="Times New Roman"/>
          <w:b/>
          <w:sz w:val="28"/>
          <w:szCs w:val="28"/>
        </w:rPr>
      </w:pPr>
      <w:r w:rsidRPr="00317E9E">
        <w:rPr>
          <w:rFonts w:ascii="Times New Roman" w:hAnsi="Times New Roman" w:cs="Times New Roman"/>
          <w:b/>
          <w:sz w:val="28"/>
          <w:szCs w:val="28"/>
        </w:rPr>
        <w:t>Завдання 2</w:t>
      </w:r>
      <w:r w:rsidR="0055463B">
        <w:rPr>
          <w:rFonts w:ascii="Times New Roman" w:hAnsi="Times New Roman" w:cs="Times New Roman"/>
          <w:b/>
          <w:sz w:val="28"/>
          <w:szCs w:val="28"/>
        </w:rPr>
        <w:t>.</w:t>
      </w:r>
      <w:r w:rsidRPr="00317E9E">
        <w:rPr>
          <w:rFonts w:ascii="Times New Roman" w:hAnsi="Times New Roman" w:cs="Times New Roman"/>
          <w:b/>
          <w:sz w:val="28"/>
          <w:szCs w:val="28"/>
        </w:rPr>
        <w:t xml:space="preserve"> Алгоритм розгалуження</w:t>
      </w:r>
    </w:p>
    <w:p w:rsidR="005F7AD6" w:rsidRPr="00317E9E" w:rsidRDefault="005F7AD6" w:rsidP="005F7AD6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317E9E">
        <w:rPr>
          <w:rFonts w:ascii="Times New Roman" w:hAnsi="Times New Roman" w:cs="Times New Roman"/>
          <w:sz w:val="28"/>
          <w:szCs w:val="28"/>
        </w:rPr>
        <w:t>Написати програму знаходження значення функції, яка обчислюється в залежності від значення аргументу.</w:t>
      </w:r>
    </w:p>
    <w:p w:rsidR="005F7AD6" w:rsidRPr="00317E9E" w:rsidRDefault="005F7AD6" w:rsidP="005F7AD6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317E9E">
        <w:rPr>
          <w:rFonts w:ascii="Times New Roman" w:hAnsi="Times New Roman" w:cs="Times New Roman"/>
          <w:sz w:val="28"/>
          <w:szCs w:val="28"/>
        </w:rPr>
        <w:t xml:space="preserve">      Вимоги до програми:</w:t>
      </w:r>
    </w:p>
    <w:p w:rsidR="005F7AD6" w:rsidRPr="00317E9E" w:rsidRDefault="005F7AD6" w:rsidP="005F7AD6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317E9E">
        <w:rPr>
          <w:rFonts w:ascii="Times New Roman" w:hAnsi="Times New Roman" w:cs="Times New Roman"/>
          <w:sz w:val="28"/>
          <w:szCs w:val="28"/>
        </w:rPr>
        <w:t xml:space="preserve">- вхідні дані ввести оператором введення ; </w:t>
      </w:r>
    </w:p>
    <w:p w:rsidR="005F7AD6" w:rsidRPr="00317E9E" w:rsidRDefault="005F7AD6" w:rsidP="005F7AD6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317E9E">
        <w:rPr>
          <w:rFonts w:ascii="Times New Roman" w:hAnsi="Times New Roman" w:cs="Times New Roman"/>
          <w:sz w:val="28"/>
          <w:szCs w:val="28"/>
        </w:rPr>
        <w:t>- на друк вивести значення вхідної змінної та результати обчислень;</w:t>
      </w:r>
    </w:p>
    <w:p w:rsidR="005F7AD6" w:rsidRPr="00317E9E" w:rsidRDefault="005F7AD6" w:rsidP="005F7AD6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317E9E">
        <w:rPr>
          <w:rFonts w:ascii="Times New Roman" w:hAnsi="Times New Roman" w:cs="Times New Roman"/>
          <w:sz w:val="28"/>
          <w:szCs w:val="28"/>
        </w:rPr>
        <w:t>- вхідні дані взяти довільними;</w:t>
      </w:r>
    </w:p>
    <w:p w:rsidR="005F7AD6" w:rsidRPr="00317E9E" w:rsidRDefault="005F7AD6" w:rsidP="005F7AD6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D57992" w:rsidRDefault="00D57992" w:rsidP="00D57992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2.1. </w:t>
      </w:r>
      <w:r w:rsidR="005F7AD6" w:rsidRPr="00317E9E">
        <w:rPr>
          <w:rFonts w:ascii="Times New Roman" w:hAnsi="Times New Roman" w:cs="Times New Roman"/>
          <w:b/>
          <w:sz w:val="28"/>
          <w:szCs w:val="28"/>
        </w:rPr>
        <w:t>ВАРІАНТИ ІНДИВІДУАЛЬНИХ ЗАВДАНЬ:</w:t>
      </w:r>
    </w:p>
    <w:p w:rsidR="00D57992" w:rsidRPr="00617EBD" w:rsidRDefault="00D57992" w:rsidP="00D57992">
      <w:p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 xml:space="preserve">1)   </w:t>
      </w:r>
      <w:r w:rsidRPr="00317E9E">
        <w:rPr>
          <w:rFonts w:ascii="Times New Roman" w:hAnsi="Times New Roman" w:cs="Times New Roman"/>
          <w:position w:val="-106"/>
          <w:sz w:val="28"/>
          <w:szCs w:val="28"/>
          <w:vertAlign w:val="subscript"/>
        </w:rPr>
        <w:object w:dxaOrig="3700" w:dyaOrig="2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5pt;height:118.5pt" o:ole="">
            <v:imagedata r:id="rId6" o:title=""/>
          </v:shape>
          <o:OLEObject Type="Embed" ProgID="Equation.DSMT4" ShapeID="_x0000_i1025" DrawAspect="Content" ObjectID="_1675875859" r:id="rId7"/>
        </w:object>
      </w:r>
      <w:r w:rsidRPr="00317E9E">
        <w:rPr>
          <w:rFonts w:ascii="Times New Roman" w:hAnsi="Times New Roman" w:cs="Times New Roman"/>
          <w:sz w:val="28"/>
          <w:szCs w:val="28"/>
        </w:rPr>
        <w:t xml:space="preserve">        </w:t>
      </w:r>
    </w:p>
    <w:p w:rsidR="00D57992" w:rsidRPr="00317E9E" w:rsidRDefault="00D57992" w:rsidP="00D57992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317E9E">
        <w:rPr>
          <w:rFonts w:ascii="Times New Roman" w:hAnsi="Times New Roman" w:cs="Times New Roman"/>
          <w:sz w:val="28"/>
          <w:szCs w:val="28"/>
        </w:rPr>
        <w:t xml:space="preserve">  2)    </w:t>
      </w:r>
      <w:r w:rsidRPr="00317E9E">
        <w:rPr>
          <w:rFonts w:ascii="Times New Roman" w:hAnsi="Times New Roman" w:cs="Times New Roman"/>
          <w:position w:val="-62"/>
          <w:sz w:val="28"/>
          <w:szCs w:val="28"/>
          <w:vertAlign w:val="subscript"/>
        </w:rPr>
        <w:object w:dxaOrig="2540" w:dyaOrig="1359">
          <v:shape id="_x0000_i1051" type="#_x0000_t75" style="width:171.75pt;height:91.5pt" o:ole="">
            <v:imagedata r:id="rId8" o:title=""/>
          </v:shape>
          <o:OLEObject Type="Embed" ProgID="Equation.DSMT4" ShapeID="_x0000_i1051" DrawAspect="Content" ObjectID="_1675875860" r:id="rId9"/>
        </w:object>
      </w:r>
      <w:r w:rsidRPr="00317E9E">
        <w:rPr>
          <w:rFonts w:ascii="Times New Roman" w:hAnsi="Times New Roman" w:cs="Times New Roman"/>
          <w:sz w:val="28"/>
          <w:szCs w:val="28"/>
        </w:rPr>
        <w:t xml:space="preserve">                 </w:t>
      </w:r>
    </w:p>
    <w:p w:rsidR="00D57992" w:rsidRPr="00317E9E" w:rsidRDefault="00D57992" w:rsidP="007E1CF8">
      <w:pPr>
        <w:numPr>
          <w:ilvl w:val="0"/>
          <w:numId w:val="12"/>
        </w:numPr>
        <w:spacing w:after="0" w:line="240" w:lineRule="auto"/>
        <w:ind w:hanging="578"/>
        <w:rPr>
          <w:rFonts w:ascii="Times New Roman" w:hAnsi="Times New Roman" w:cs="Times New Roman"/>
          <w:sz w:val="28"/>
          <w:szCs w:val="28"/>
        </w:rPr>
      </w:pPr>
      <w:r w:rsidRPr="00317E9E">
        <w:rPr>
          <w:rFonts w:ascii="Times New Roman" w:hAnsi="Times New Roman" w:cs="Times New Roman"/>
          <w:position w:val="-96"/>
          <w:sz w:val="28"/>
          <w:szCs w:val="28"/>
          <w:vertAlign w:val="subscript"/>
        </w:rPr>
        <w:object w:dxaOrig="3180" w:dyaOrig="2060">
          <v:shape id="_x0000_i1027" type="#_x0000_t75" style="width:174pt;height:111.75pt" o:ole="">
            <v:imagedata r:id="rId10" o:title=""/>
          </v:shape>
          <o:OLEObject Type="Embed" ProgID="Equation.DSMT4" ShapeID="_x0000_i1027" DrawAspect="Content" ObjectID="_1675875861" r:id="rId11"/>
        </w:object>
      </w:r>
      <w:r w:rsidRPr="00317E9E">
        <w:rPr>
          <w:rFonts w:ascii="Times New Roman" w:hAnsi="Times New Roman" w:cs="Times New Roman"/>
          <w:sz w:val="28"/>
          <w:szCs w:val="28"/>
        </w:rPr>
        <w:t xml:space="preserve">          </w:t>
      </w:r>
    </w:p>
    <w:p w:rsidR="00D57992" w:rsidRPr="00317E9E" w:rsidRDefault="00D57992" w:rsidP="00D57992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</w:p>
    <w:p w:rsidR="00D57992" w:rsidRPr="00317E9E" w:rsidRDefault="00D57992" w:rsidP="007E1CF8">
      <w:pPr>
        <w:numPr>
          <w:ilvl w:val="0"/>
          <w:numId w:val="12"/>
        </w:numPr>
        <w:tabs>
          <w:tab w:val="clear" w:pos="720"/>
          <w:tab w:val="num" w:pos="567"/>
        </w:tabs>
        <w:spacing w:after="0" w:line="240" w:lineRule="auto"/>
        <w:ind w:hanging="578"/>
        <w:rPr>
          <w:rFonts w:ascii="Times New Roman" w:hAnsi="Times New Roman" w:cs="Times New Roman"/>
          <w:sz w:val="28"/>
          <w:szCs w:val="28"/>
        </w:rPr>
      </w:pPr>
      <w:r w:rsidRPr="00317E9E">
        <w:rPr>
          <w:rFonts w:ascii="Times New Roman" w:hAnsi="Times New Roman" w:cs="Times New Roman"/>
          <w:sz w:val="28"/>
          <w:szCs w:val="28"/>
        </w:rPr>
        <w:t xml:space="preserve">    </w:t>
      </w:r>
      <w:r w:rsidRPr="00317E9E">
        <w:rPr>
          <w:rFonts w:ascii="Times New Roman" w:hAnsi="Times New Roman" w:cs="Times New Roman"/>
          <w:position w:val="-100"/>
          <w:sz w:val="28"/>
          <w:szCs w:val="28"/>
          <w:vertAlign w:val="subscript"/>
        </w:rPr>
        <w:object w:dxaOrig="3260" w:dyaOrig="2140">
          <v:shape id="_x0000_i1028" type="#_x0000_t75" style="width:162.75pt;height:107.25pt" o:ole="">
            <v:imagedata r:id="rId12" o:title=""/>
          </v:shape>
          <o:OLEObject Type="Embed" ProgID="Equation.DSMT4" ShapeID="_x0000_i1028" DrawAspect="Content" ObjectID="_1675875862" r:id="rId13"/>
        </w:object>
      </w:r>
      <w:r w:rsidRPr="00317E9E">
        <w:rPr>
          <w:rFonts w:ascii="Times New Roman" w:hAnsi="Times New Roman" w:cs="Times New Roman"/>
          <w:sz w:val="28"/>
          <w:szCs w:val="28"/>
        </w:rPr>
        <w:t xml:space="preserve">         </w:t>
      </w:r>
    </w:p>
    <w:p w:rsidR="00D57992" w:rsidRPr="00317E9E" w:rsidRDefault="00D57992" w:rsidP="007E1CF8">
      <w:pPr>
        <w:numPr>
          <w:ilvl w:val="0"/>
          <w:numId w:val="13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317E9E">
        <w:rPr>
          <w:rFonts w:ascii="Times New Roman" w:hAnsi="Times New Roman" w:cs="Times New Roman"/>
          <w:position w:val="-108"/>
          <w:sz w:val="28"/>
          <w:szCs w:val="28"/>
          <w:vertAlign w:val="subscript"/>
        </w:rPr>
        <w:object w:dxaOrig="3560" w:dyaOrig="2299">
          <v:shape id="_x0000_i1029" type="#_x0000_t75" style="width:178.5pt;height:115.5pt" o:ole="">
            <v:imagedata r:id="rId14" o:title=""/>
          </v:shape>
          <o:OLEObject Type="Embed" ProgID="Equation.DSMT4" ShapeID="_x0000_i1029" DrawAspect="Content" ObjectID="_1675875863" r:id="rId15"/>
        </w:object>
      </w:r>
      <w:r w:rsidRPr="00317E9E">
        <w:rPr>
          <w:rFonts w:ascii="Times New Roman" w:hAnsi="Times New Roman" w:cs="Times New Roman"/>
          <w:sz w:val="28"/>
          <w:szCs w:val="28"/>
        </w:rPr>
        <w:t xml:space="preserve">             </w:t>
      </w:r>
      <w:r w:rsidRPr="00317E9E">
        <w:rPr>
          <w:rFonts w:ascii="Times New Roman" w:hAnsi="Times New Roman" w:cs="Times New Roman"/>
          <w:sz w:val="28"/>
          <w:szCs w:val="28"/>
          <w:vertAlign w:val="subscript"/>
        </w:rPr>
        <w:object w:dxaOrig="180" w:dyaOrig="320">
          <v:shape id="_x0000_i1030" type="#_x0000_t75" style="width:9pt;height:15.75pt" o:ole="">
            <v:imagedata r:id="rId16" o:title=""/>
          </v:shape>
          <o:OLEObject Type="Embed" ProgID="Equation.2" ShapeID="_x0000_i1030" DrawAspect="Content" ObjectID="_1675875864" r:id="rId17"/>
        </w:object>
      </w:r>
      <w:r w:rsidRPr="00317E9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D57992" w:rsidRPr="00317E9E" w:rsidRDefault="00D57992" w:rsidP="007E1CF8">
      <w:pPr>
        <w:numPr>
          <w:ilvl w:val="0"/>
          <w:numId w:val="13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317E9E">
        <w:rPr>
          <w:rFonts w:ascii="Times New Roman" w:hAnsi="Times New Roman" w:cs="Times New Roman"/>
          <w:sz w:val="28"/>
          <w:szCs w:val="28"/>
        </w:rPr>
        <w:t xml:space="preserve">  </w:t>
      </w:r>
      <w:r w:rsidRPr="00317E9E">
        <w:rPr>
          <w:rFonts w:ascii="Times New Roman" w:hAnsi="Times New Roman" w:cs="Times New Roman"/>
          <w:position w:val="-52"/>
          <w:sz w:val="28"/>
          <w:szCs w:val="28"/>
          <w:vertAlign w:val="subscript"/>
        </w:rPr>
        <w:object w:dxaOrig="3040" w:dyaOrig="1180">
          <v:shape id="_x0000_i1031" type="#_x0000_t75" style="width:151.5pt;height:59.25pt" o:ole="">
            <v:imagedata r:id="rId18" o:title=""/>
          </v:shape>
          <o:OLEObject Type="Embed" ProgID="Equation.DSMT4" ShapeID="_x0000_i1031" DrawAspect="Content" ObjectID="_1675875865" r:id="rId19"/>
        </w:object>
      </w:r>
      <w:r w:rsidRPr="00317E9E">
        <w:rPr>
          <w:rFonts w:ascii="Times New Roman" w:hAnsi="Times New Roman" w:cs="Times New Roman"/>
          <w:sz w:val="28"/>
          <w:szCs w:val="28"/>
        </w:rPr>
        <w:t xml:space="preserve">           </w:t>
      </w:r>
    </w:p>
    <w:p w:rsidR="00D57992" w:rsidRPr="00317E9E" w:rsidRDefault="00D57992" w:rsidP="007E1CF8">
      <w:pPr>
        <w:pStyle w:val="a5"/>
        <w:numPr>
          <w:ilvl w:val="0"/>
          <w:numId w:val="13"/>
        </w:numPr>
        <w:rPr>
          <w:rFonts w:ascii="Times New Roman" w:hAnsi="Times New Roman" w:cs="Times New Roman"/>
          <w:sz w:val="28"/>
          <w:szCs w:val="28"/>
          <w:lang w:val="en-US"/>
        </w:rPr>
      </w:pPr>
      <w:r w:rsidRPr="00317E9E">
        <w:rPr>
          <w:rFonts w:ascii="Times New Roman" w:hAnsi="Times New Roman" w:cs="Times New Roman"/>
          <w:sz w:val="28"/>
          <w:szCs w:val="28"/>
        </w:rPr>
        <w:t xml:space="preserve">  </w:t>
      </w:r>
      <w:r w:rsidRPr="00317E9E">
        <w:rPr>
          <w:rFonts w:ascii="Times New Roman" w:hAnsi="Times New Roman" w:cs="Times New Roman"/>
          <w:position w:val="-70"/>
          <w:sz w:val="28"/>
          <w:szCs w:val="28"/>
          <w:vertAlign w:val="subscript"/>
        </w:rPr>
        <w:object w:dxaOrig="3440" w:dyaOrig="1540">
          <v:shape id="_x0000_i1032" type="#_x0000_t75" style="width:173.25pt;height:76.5pt" o:ole="">
            <v:imagedata r:id="rId20" o:title=""/>
          </v:shape>
          <o:OLEObject Type="Embed" ProgID="Equation.DSMT4" ShapeID="_x0000_i1032" DrawAspect="Content" ObjectID="_1675875866" r:id="rId21"/>
        </w:object>
      </w:r>
      <w:r w:rsidRPr="00317E9E">
        <w:rPr>
          <w:rFonts w:ascii="Times New Roman" w:hAnsi="Times New Roman" w:cs="Times New Roman"/>
          <w:sz w:val="28"/>
          <w:szCs w:val="28"/>
        </w:rPr>
        <w:t xml:space="preserve">                 </w:t>
      </w:r>
    </w:p>
    <w:p w:rsidR="00D57992" w:rsidRPr="00317E9E" w:rsidRDefault="00D57992" w:rsidP="007E1CF8">
      <w:pPr>
        <w:pStyle w:val="a5"/>
        <w:numPr>
          <w:ilvl w:val="0"/>
          <w:numId w:val="13"/>
        </w:numPr>
        <w:rPr>
          <w:rFonts w:ascii="Times New Roman" w:hAnsi="Times New Roman" w:cs="Times New Roman"/>
          <w:sz w:val="28"/>
          <w:szCs w:val="28"/>
        </w:rPr>
      </w:pPr>
      <w:r w:rsidRPr="00317E9E">
        <w:rPr>
          <w:rFonts w:ascii="Times New Roman" w:hAnsi="Times New Roman" w:cs="Times New Roman"/>
          <w:sz w:val="28"/>
          <w:szCs w:val="28"/>
        </w:rPr>
        <w:t xml:space="preserve">  </w:t>
      </w:r>
      <w:r w:rsidRPr="00317E9E">
        <w:rPr>
          <w:rFonts w:ascii="Times New Roman" w:hAnsi="Times New Roman" w:cs="Times New Roman"/>
          <w:position w:val="-90"/>
          <w:sz w:val="28"/>
          <w:szCs w:val="28"/>
          <w:vertAlign w:val="subscript"/>
        </w:rPr>
        <w:object w:dxaOrig="3120" w:dyaOrig="1939">
          <v:shape id="_x0000_i1033" type="#_x0000_t75" style="width:156.75pt;height:97.5pt" o:ole="">
            <v:imagedata r:id="rId22" o:title=""/>
          </v:shape>
          <o:OLEObject Type="Embed" ProgID="Equation.DSMT4" ShapeID="_x0000_i1033" DrawAspect="Content" ObjectID="_1675875867" r:id="rId23"/>
        </w:object>
      </w:r>
      <w:r w:rsidRPr="00317E9E">
        <w:rPr>
          <w:rFonts w:ascii="Times New Roman" w:hAnsi="Times New Roman" w:cs="Times New Roman"/>
          <w:sz w:val="28"/>
          <w:szCs w:val="28"/>
        </w:rPr>
        <w:t xml:space="preserve">                 </w:t>
      </w:r>
    </w:p>
    <w:p w:rsidR="00D57992" w:rsidRPr="00317E9E" w:rsidRDefault="00D57992" w:rsidP="00D57992">
      <w:pPr>
        <w:ind w:firstLine="284"/>
        <w:rPr>
          <w:rFonts w:ascii="Times New Roman" w:hAnsi="Times New Roman" w:cs="Times New Roman"/>
          <w:sz w:val="28"/>
          <w:szCs w:val="28"/>
          <w:lang w:val="en-US"/>
        </w:rPr>
      </w:pPr>
      <w:r w:rsidRPr="00317E9E">
        <w:rPr>
          <w:rFonts w:ascii="Times New Roman" w:hAnsi="Times New Roman" w:cs="Times New Roman"/>
          <w:sz w:val="28"/>
          <w:szCs w:val="28"/>
        </w:rPr>
        <w:t xml:space="preserve">9)  </w:t>
      </w:r>
      <w:r w:rsidRPr="00317E9E">
        <w:rPr>
          <w:rFonts w:ascii="Times New Roman" w:hAnsi="Times New Roman" w:cs="Times New Roman"/>
          <w:position w:val="-114"/>
          <w:sz w:val="28"/>
          <w:szCs w:val="28"/>
          <w:vertAlign w:val="subscript"/>
        </w:rPr>
        <w:object w:dxaOrig="2940" w:dyaOrig="2420">
          <v:shape id="_x0000_i1034" type="#_x0000_t75" style="width:147pt;height:120.75pt" o:ole="">
            <v:imagedata r:id="rId24" o:title=""/>
          </v:shape>
          <o:OLEObject Type="Embed" ProgID="Equation.DSMT4" ShapeID="_x0000_i1034" DrawAspect="Content" ObjectID="_1675875868" r:id="rId25"/>
        </w:object>
      </w:r>
      <w:r w:rsidRPr="00317E9E">
        <w:rPr>
          <w:rFonts w:ascii="Times New Roman" w:hAnsi="Times New Roman" w:cs="Times New Roman"/>
          <w:sz w:val="28"/>
          <w:szCs w:val="28"/>
        </w:rPr>
        <w:t xml:space="preserve">                              </w:t>
      </w:r>
    </w:p>
    <w:p w:rsidR="00D57992" w:rsidRPr="00317E9E" w:rsidRDefault="00D57992" w:rsidP="00D57992">
      <w:pPr>
        <w:ind w:firstLine="284"/>
        <w:rPr>
          <w:rFonts w:ascii="Times New Roman" w:hAnsi="Times New Roman" w:cs="Times New Roman"/>
          <w:sz w:val="28"/>
          <w:szCs w:val="28"/>
          <w:lang w:val="en-US"/>
        </w:rPr>
      </w:pPr>
      <w:r w:rsidRPr="00317E9E">
        <w:rPr>
          <w:rFonts w:ascii="Times New Roman" w:hAnsi="Times New Roman" w:cs="Times New Roman"/>
          <w:sz w:val="28"/>
          <w:szCs w:val="28"/>
        </w:rPr>
        <w:t>10)</w:t>
      </w:r>
      <w:r w:rsidRPr="00317E9E">
        <w:rPr>
          <w:rFonts w:ascii="Times New Roman" w:hAnsi="Times New Roman" w:cs="Times New Roman"/>
          <w:sz w:val="28"/>
          <w:szCs w:val="28"/>
          <w:lang w:val="ru-RU"/>
        </w:rPr>
        <w:t xml:space="preserve">  </w:t>
      </w:r>
      <w:r w:rsidR="001760A4" w:rsidRPr="00317E9E">
        <w:rPr>
          <w:rFonts w:ascii="Times New Roman" w:hAnsi="Times New Roman" w:cs="Times New Roman"/>
          <w:position w:val="-98"/>
          <w:sz w:val="28"/>
          <w:szCs w:val="28"/>
          <w:vertAlign w:val="subscript"/>
        </w:rPr>
        <w:object w:dxaOrig="3019" w:dyaOrig="2100">
          <v:shape id="_x0000_i1035" type="#_x0000_t75" style="width:151.5pt;height:105pt" o:ole="">
            <v:imagedata r:id="rId26" o:title=""/>
          </v:shape>
          <o:OLEObject Type="Embed" ProgID="Equation.DSMT4" ShapeID="_x0000_i1035" DrawAspect="Content" ObjectID="_1675875869" r:id="rId27"/>
        </w:object>
      </w:r>
      <w:r w:rsidRPr="00317E9E">
        <w:rPr>
          <w:rFonts w:ascii="Times New Roman" w:hAnsi="Times New Roman" w:cs="Times New Roman"/>
          <w:sz w:val="28"/>
          <w:szCs w:val="28"/>
        </w:rPr>
        <w:t xml:space="preserve">                 </w:t>
      </w:r>
      <w:r w:rsidRPr="00317E9E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.</w:t>
      </w:r>
    </w:p>
    <w:p w:rsidR="00D57992" w:rsidRPr="00317E9E" w:rsidRDefault="00D57992" w:rsidP="00D57992">
      <w:pPr>
        <w:tabs>
          <w:tab w:val="left" w:pos="851"/>
        </w:tabs>
        <w:ind w:firstLine="284"/>
        <w:rPr>
          <w:rFonts w:ascii="Times New Roman" w:hAnsi="Times New Roman" w:cs="Times New Roman"/>
          <w:sz w:val="28"/>
          <w:szCs w:val="28"/>
          <w:lang w:val="en-US"/>
        </w:rPr>
      </w:pPr>
      <w:r w:rsidRPr="00317E9E">
        <w:rPr>
          <w:rFonts w:ascii="Times New Roman" w:hAnsi="Times New Roman" w:cs="Times New Roman"/>
          <w:sz w:val="28"/>
          <w:szCs w:val="28"/>
        </w:rPr>
        <w:lastRenderedPageBreak/>
        <w:t>11)</w:t>
      </w:r>
      <w:r w:rsidRPr="00317E9E">
        <w:rPr>
          <w:rFonts w:ascii="Times New Roman" w:hAnsi="Times New Roman" w:cs="Times New Roman"/>
          <w:sz w:val="28"/>
          <w:szCs w:val="28"/>
          <w:lang w:val="ru-RU"/>
        </w:rPr>
        <w:t xml:space="preserve">  </w:t>
      </w:r>
      <w:r w:rsidRPr="00317E9E">
        <w:rPr>
          <w:rFonts w:ascii="Times New Roman" w:hAnsi="Times New Roman" w:cs="Times New Roman"/>
          <w:position w:val="-80"/>
          <w:sz w:val="28"/>
          <w:szCs w:val="28"/>
          <w:vertAlign w:val="subscript"/>
        </w:rPr>
        <w:object w:dxaOrig="2520" w:dyaOrig="1740">
          <v:shape id="_x0000_i1036" type="#_x0000_t75" style="width:126pt;height:86.25pt" o:ole="">
            <v:imagedata r:id="rId28" o:title=""/>
          </v:shape>
          <o:OLEObject Type="Embed" ProgID="Equation.DSMT4" ShapeID="_x0000_i1036" DrawAspect="Content" ObjectID="_1675875870" r:id="rId29"/>
        </w:object>
      </w:r>
      <w:r w:rsidRPr="00317E9E">
        <w:rPr>
          <w:rFonts w:ascii="Times New Roman" w:hAnsi="Times New Roman" w:cs="Times New Roman"/>
          <w:sz w:val="28"/>
          <w:szCs w:val="28"/>
        </w:rPr>
        <w:t xml:space="preserve">                                            </w:t>
      </w:r>
    </w:p>
    <w:p w:rsidR="00D57992" w:rsidRPr="00317E9E" w:rsidRDefault="00D57992" w:rsidP="00D57992">
      <w:pPr>
        <w:tabs>
          <w:tab w:val="left" w:pos="851"/>
        </w:tabs>
        <w:ind w:firstLine="284"/>
        <w:rPr>
          <w:rFonts w:ascii="Times New Roman" w:hAnsi="Times New Roman" w:cs="Times New Roman"/>
          <w:sz w:val="28"/>
          <w:szCs w:val="28"/>
        </w:rPr>
      </w:pPr>
      <w:r w:rsidRPr="00317E9E">
        <w:rPr>
          <w:rFonts w:ascii="Times New Roman" w:hAnsi="Times New Roman" w:cs="Times New Roman"/>
          <w:sz w:val="28"/>
          <w:szCs w:val="28"/>
        </w:rPr>
        <w:t xml:space="preserve"> 12)</w:t>
      </w:r>
      <w:r w:rsidRPr="00317E9E">
        <w:rPr>
          <w:rFonts w:ascii="Times New Roman" w:hAnsi="Times New Roman" w:cs="Times New Roman"/>
          <w:sz w:val="28"/>
          <w:szCs w:val="28"/>
          <w:lang w:val="ru-RU"/>
        </w:rPr>
        <w:t xml:space="preserve">  </w:t>
      </w:r>
      <w:r w:rsidRPr="00317E9E">
        <w:rPr>
          <w:rFonts w:ascii="Times New Roman" w:hAnsi="Times New Roman" w:cs="Times New Roman"/>
          <w:position w:val="-70"/>
          <w:sz w:val="28"/>
          <w:szCs w:val="28"/>
          <w:vertAlign w:val="subscript"/>
        </w:rPr>
        <w:object w:dxaOrig="2140" w:dyaOrig="1540">
          <v:shape id="_x0000_i1037" type="#_x0000_t75" style="width:106.5pt;height:76.5pt" o:ole="">
            <v:imagedata r:id="rId30" o:title=""/>
          </v:shape>
          <o:OLEObject Type="Embed" ProgID="Equation.DSMT4" ShapeID="_x0000_i1037" DrawAspect="Content" ObjectID="_1675875871" r:id="rId31"/>
        </w:object>
      </w:r>
      <w:r w:rsidRPr="00317E9E">
        <w:rPr>
          <w:rFonts w:ascii="Times New Roman" w:hAnsi="Times New Roman" w:cs="Times New Roman"/>
          <w:sz w:val="28"/>
          <w:szCs w:val="28"/>
        </w:rPr>
        <w:t xml:space="preserve">                  </w:t>
      </w:r>
    </w:p>
    <w:p w:rsidR="00D57992" w:rsidRPr="00317E9E" w:rsidRDefault="00D57992" w:rsidP="00D57992">
      <w:pPr>
        <w:ind w:firstLine="284"/>
        <w:rPr>
          <w:rFonts w:ascii="Times New Roman" w:hAnsi="Times New Roman" w:cs="Times New Roman"/>
          <w:sz w:val="28"/>
          <w:szCs w:val="28"/>
          <w:lang w:val="en-US"/>
        </w:rPr>
      </w:pPr>
      <w:r w:rsidRPr="00317E9E">
        <w:rPr>
          <w:rFonts w:ascii="Times New Roman" w:hAnsi="Times New Roman" w:cs="Times New Roman"/>
          <w:sz w:val="28"/>
          <w:szCs w:val="28"/>
        </w:rPr>
        <w:t xml:space="preserve">13)  </w:t>
      </w:r>
      <w:r w:rsidRPr="00317E9E">
        <w:rPr>
          <w:rFonts w:ascii="Times New Roman" w:hAnsi="Times New Roman" w:cs="Times New Roman"/>
          <w:position w:val="-64"/>
          <w:sz w:val="28"/>
          <w:szCs w:val="28"/>
          <w:vertAlign w:val="subscript"/>
        </w:rPr>
        <w:object w:dxaOrig="2920" w:dyaOrig="1420">
          <v:shape id="_x0000_i1038" type="#_x0000_t75" style="width:146.25pt;height:71.25pt" o:ole="">
            <v:imagedata r:id="rId32" o:title=""/>
          </v:shape>
          <o:OLEObject Type="Embed" ProgID="Equation.DSMT4" ShapeID="_x0000_i1038" DrawAspect="Content" ObjectID="_1675875872" r:id="rId33"/>
        </w:object>
      </w:r>
      <w:r w:rsidRPr="00317E9E">
        <w:rPr>
          <w:rFonts w:ascii="Times New Roman" w:hAnsi="Times New Roman" w:cs="Times New Roman"/>
          <w:sz w:val="28"/>
          <w:szCs w:val="28"/>
        </w:rPr>
        <w:t xml:space="preserve">                                </w:t>
      </w:r>
    </w:p>
    <w:p w:rsidR="00D57992" w:rsidRPr="00317E9E" w:rsidRDefault="00D57992" w:rsidP="00D57992">
      <w:pPr>
        <w:ind w:firstLine="284"/>
        <w:rPr>
          <w:rFonts w:ascii="Times New Roman" w:hAnsi="Times New Roman" w:cs="Times New Roman"/>
          <w:sz w:val="28"/>
          <w:szCs w:val="28"/>
        </w:rPr>
      </w:pPr>
      <w:r w:rsidRPr="00317E9E">
        <w:rPr>
          <w:rFonts w:ascii="Times New Roman" w:hAnsi="Times New Roman" w:cs="Times New Roman"/>
          <w:sz w:val="28"/>
          <w:szCs w:val="28"/>
        </w:rPr>
        <w:t xml:space="preserve"> 14)  </w:t>
      </w:r>
      <w:r w:rsidRPr="00317E9E">
        <w:rPr>
          <w:rFonts w:ascii="Times New Roman" w:hAnsi="Times New Roman" w:cs="Times New Roman"/>
          <w:position w:val="-84"/>
          <w:sz w:val="28"/>
          <w:szCs w:val="28"/>
          <w:vertAlign w:val="subscript"/>
        </w:rPr>
        <w:object w:dxaOrig="3220" w:dyaOrig="1820">
          <v:shape id="_x0000_i1039" type="#_x0000_t75" style="width:160.5pt;height:90.75pt" o:ole="">
            <v:imagedata r:id="rId34" o:title=""/>
          </v:shape>
          <o:OLEObject Type="Embed" ProgID="Equation.DSMT4" ShapeID="_x0000_i1039" DrawAspect="Content" ObjectID="_1675875873" r:id="rId35"/>
        </w:object>
      </w:r>
      <w:r w:rsidRPr="00317E9E">
        <w:rPr>
          <w:rFonts w:ascii="Times New Roman" w:hAnsi="Times New Roman" w:cs="Times New Roman"/>
          <w:sz w:val="28"/>
          <w:szCs w:val="28"/>
        </w:rPr>
        <w:t xml:space="preserve">             </w:t>
      </w:r>
    </w:p>
    <w:p w:rsidR="00D57992" w:rsidRPr="00317E9E" w:rsidRDefault="00D57992" w:rsidP="00D57992">
      <w:pPr>
        <w:ind w:firstLine="284"/>
        <w:rPr>
          <w:rFonts w:ascii="Times New Roman" w:hAnsi="Times New Roman" w:cs="Times New Roman"/>
          <w:sz w:val="28"/>
          <w:szCs w:val="28"/>
          <w:lang w:val="en-US"/>
        </w:rPr>
      </w:pPr>
      <w:r w:rsidRPr="00317E9E">
        <w:rPr>
          <w:rFonts w:ascii="Times New Roman" w:hAnsi="Times New Roman" w:cs="Times New Roman"/>
          <w:sz w:val="28"/>
          <w:szCs w:val="28"/>
        </w:rPr>
        <w:t xml:space="preserve">15)  </w:t>
      </w:r>
      <w:r w:rsidRPr="00317E9E">
        <w:rPr>
          <w:rFonts w:ascii="Times New Roman" w:hAnsi="Times New Roman" w:cs="Times New Roman"/>
          <w:position w:val="-42"/>
          <w:sz w:val="28"/>
          <w:szCs w:val="28"/>
          <w:vertAlign w:val="subscript"/>
        </w:rPr>
        <w:object w:dxaOrig="2540" w:dyaOrig="980">
          <v:shape id="_x0000_i1040" type="#_x0000_t75" style="width:127.5pt;height:48.75pt" o:ole="">
            <v:imagedata r:id="rId36" o:title=""/>
          </v:shape>
          <o:OLEObject Type="Embed" ProgID="Equation.DSMT4" ShapeID="_x0000_i1040" DrawAspect="Content" ObjectID="_1675875874" r:id="rId37"/>
        </w:object>
      </w:r>
      <w:r w:rsidRPr="00317E9E">
        <w:rPr>
          <w:rFonts w:ascii="Times New Roman" w:hAnsi="Times New Roman" w:cs="Times New Roman"/>
          <w:sz w:val="28"/>
          <w:szCs w:val="28"/>
        </w:rPr>
        <w:t xml:space="preserve">                                       </w:t>
      </w:r>
    </w:p>
    <w:p w:rsidR="00D57992" w:rsidRDefault="00D57992" w:rsidP="00D57992">
      <w:pPr>
        <w:ind w:firstLine="284"/>
        <w:rPr>
          <w:rFonts w:ascii="Times New Roman" w:hAnsi="Times New Roman" w:cs="Times New Roman"/>
          <w:sz w:val="28"/>
          <w:szCs w:val="28"/>
        </w:rPr>
      </w:pPr>
      <w:r w:rsidRPr="00317E9E">
        <w:rPr>
          <w:rFonts w:ascii="Times New Roman" w:hAnsi="Times New Roman" w:cs="Times New Roman"/>
          <w:sz w:val="28"/>
          <w:szCs w:val="28"/>
        </w:rPr>
        <w:t xml:space="preserve">16)  </w:t>
      </w:r>
      <w:r w:rsidRPr="00317E9E">
        <w:rPr>
          <w:rFonts w:ascii="Times New Roman" w:hAnsi="Times New Roman" w:cs="Times New Roman"/>
          <w:position w:val="-102"/>
          <w:sz w:val="28"/>
          <w:szCs w:val="28"/>
          <w:vertAlign w:val="subscript"/>
        </w:rPr>
        <w:object w:dxaOrig="2920" w:dyaOrig="2180">
          <v:shape id="_x0000_i1041" type="#_x0000_t75" style="width:146.25pt;height:108.75pt" o:ole="">
            <v:imagedata r:id="rId38" o:title=""/>
          </v:shape>
          <o:OLEObject Type="Embed" ProgID="Equation.DSMT4" ShapeID="_x0000_i1041" DrawAspect="Content" ObjectID="_1675875875" r:id="rId39"/>
        </w:object>
      </w:r>
      <w:r w:rsidRPr="00317E9E">
        <w:rPr>
          <w:rFonts w:ascii="Times New Roman" w:hAnsi="Times New Roman" w:cs="Times New Roman"/>
          <w:sz w:val="28"/>
          <w:szCs w:val="28"/>
        </w:rPr>
        <w:t xml:space="preserve">              </w:t>
      </w:r>
    </w:p>
    <w:p w:rsidR="002F6CF4" w:rsidRDefault="002F6CF4" w:rsidP="002F6CF4">
      <w:pPr>
        <w:ind w:left="360"/>
        <w:rPr>
          <w:rFonts w:ascii="Times New Roman" w:hAnsi="Times New Roman" w:cs="Times New Roman"/>
          <w:sz w:val="28"/>
          <w:szCs w:val="28"/>
        </w:rPr>
      </w:pPr>
      <w:r w:rsidRPr="002F6CF4">
        <w:rPr>
          <w:rFonts w:ascii="Times New Roman" w:hAnsi="Times New Roman" w:cs="Times New Roman"/>
          <w:sz w:val="28"/>
          <w:szCs w:val="28"/>
        </w:rPr>
        <w:t>17)</w:t>
      </w:r>
      <w:r w:rsidR="00BF3DB6" w:rsidRPr="002F6CF4">
        <w:rPr>
          <w:position w:val="-62"/>
          <w:lang w:eastAsia="ru-RU"/>
        </w:rPr>
        <w:object w:dxaOrig="1600" w:dyaOrig="1320">
          <v:shape id="_x0000_i1042" type="#_x0000_t75" style="width:167.25pt;height:138.75pt" o:ole="">
            <v:imagedata r:id="rId40" o:title=""/>
          </v:shape>
          <o:OLEObject Type="Embed" ProgID="Equation.DSMT4" ShapeID="_x0000_i1042" DrawAspect="Content" ObjectID="_1675875876" r:id="rId41"/>
        </w:object>
      </w:r>
      <w:r w:rsidRPr="002F6CF4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F6CF4" w:rsidRDefault="002F6CF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2F6CF4" w:rsidRDefault="002F6CF4" w:rsidP="002F6CF4">
      <w:pPr>
        <w:ind w:left="360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18) </w:t>
      </w:r>
      <w:r w:rsidRPr="002F6CF4">
        <w:rPr>
          <w:rFonts w:ascii="Times New Roman" w:eastAsia="Times New Roman" w:hAnsi="Times New Roman" w:cs="Times New Roman"/>
          <w:position w:val="-38"/>
          <w:sz w:val="20"/>
          <w:szCs w:val="20"/>
          <w:vertAlign w:val="subscript"/>
          <w:lang w:eastAsia="ru-RU"/>
        </w:rPr>
        <w:object w:dxaOrig="1359" w:dyaOrig="840">
          <v:shape id="_x0000_i1043" type="#_x0000_t75" style="width:127.5pt;height:79.5pt" o:ole="">
            <v:imagedata r:id="rId42" o:title=""/>
          </v:shape>
          <o:OLEObject Type="Embed" ProgID="Equation.DSMT4" ShapeID="_x0000_i1043" DrawAspect="Content" ObjectID="_1675875877" r:id="rId43"/>
        </w:object>
      </w:r>
    </w:p>
    <w:p w:rsidR="002F6CF4" w:rsidRPr="002F6CF4" w:rsidRDefault="002F6CF4" w:rsidP="002F6CF4">
      <w:pPr>
        <w:ind w:left="360"/>
        <w:rPr>
          <w:rFonts w:ascii="Times New Roman" w:hAnsi="Times New Roman" w:cs="Times New Roman"/>
          <w:sz w:val="40"/>
          <w:szCs w:val="28"/>
        </w:rPr>
      </w:pPr>
      <w:r w:rsidRPr="002F6CF4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19) </w:t>
      </w:r>
      <w:r w:rsidRPr="002F6CF4">
        <w:rPr>
          <w:rFonts w:ascii="Times New Roman" w:eastAsia="Times New Roman" w:hAnsi="Times New Roman" w:cs="Times New Roman"/>
          <w:position w:val="-24"/>
          <w:sz w:val="28"/>
          <w:szCs w:val="20"/>
          <w:vertAlign w:val="subscript"/>
          <w:lang w:eastAsia="ru-RU"/>
        </w:rPr>
        <w:object w:dxaOrig="1160" w:dyaOrig="560">
          <v:shape id="_x0000_i1044" type="#_x0000_t75" style="width:118.5pt;height:57pt" o:ole="">
            <v:imagedata r:id="rId44" o:title=""/>
          </v:shape>
          <o:OLEObject Type="Embed" ProgID="Equation.DSMT4" ShapeID="_x0000_i1044" DrawAspect="Content" ObjectID="_1675875878" r:id="rId45"/>
        </w:object>
      </w:r>
    </w:p>
    <w:p w:rsidR="00D57992" w:rsidRDefault="00D57992" w:rsidP="00D57992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2.2. </w:t>
      </w:r>
      <w:r w:rsidRPr="00317E9E">
        <w:rPr>
          <w:rFonts w:ascii="Times New Roman" w:hAnsi="Times New Roman" w:cs="Times New Roman"/>
          <w:b/>
          <w:sz w:val="28"/>
          <w:szCs w:val="28"/>
        </w:rPr>
        <w:t>ВАРІАНТИ ІНДИВІДУАЛЬНИХ ЗАВДАНЬ: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959"/>
        <w:gridCol w:w="8612"/>
      </w:tblGrid>
      <w:tr w:rsidR="00DD58FD" w:rsidRPr="00317E9E" w:rsidTr="00932C0B">
        <w:tc>
          <w:tcPr>
            <w:tcW w:w="959" w:type="dxa"/>
          </w:tcPr>
          <w:p w:rsidR="00DD58FD" w:rsidRPr="002A6022" w:rsidRDefault="00DD58FD" w:rsidP="007E1CF8">
            <w:pPr>
              <w:pStyle w:val="a5"/>
              <w:numPr>
                <w:ilvl w:val="0"/>
                <w:numId w:val="20"/>
              </w:num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</w:p>
        </w:tc>
        <w:tc>
          <w:tcPr>
            <w:tcW w:w="8612" w:type="dxa"/>
          </w:tcPr>
          <w:p w:rsidR="003F0B86" w:rsidRPr="00317E9E" w:rsidRDefault="003F0B86" w:rsidP="007E1CF8">
            <w:pPr>
              <w:pStyle w:val="a5"/>
              <w:numPr>
                <w:ilvl w:val="0"/>
                <w:numId w:val="2"/>
              </w:numPr>
              <w:ind w:left="459" w:hanging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17E9E">
              <w:rPr>
                <w:rFonts w:ascii="Times New Roman" w:hAnsi="Times New Roman" w:cs="Times New Roman"/>
                <w:sz w:val="28"/>
                <w:szCs w:val="28"/>
              </w:rPr>
              <w:t xml:space="preserve">Дано натуральне число. Визначити, чи буде це число: парним, кратним 4. </w:t>
            </w:r>
          </w:p>
          <w:p w:rsidR="00DD58FD" w:rsidRPr="00317E9E" w:rsidRDefault="003F0B86" w:rsidP="007E1CF8">
            <w:pPr>
              <w:pStyle w:val="a5"/>
              <w:numPr>
                <w:ilvl w:val="0"/>
                <w:numId w:val="2"/>
              </w:numPr>
              <w:ind w:left="459" w:hanging="284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17E9E">
              <w:rPr>
                <w:rFonts w:ascii="Times New Roman" w:hAnsi="Times New Roman" w:cs="Times New Roman"/>
                <w:sz w:val="28"/>
                <w:szCs w:val="28"/>
              </w:rPr>
              <w:t>Відома грошова сума. Розміняти її купюрами 500, 100, 10 і монетою 2 грн., якщо це можливо.</w:t>
            </w:r>
          </w:p>
        </w:tc>
      </w:tr>
      <w:tr w:rsidR="00DD58FD" w:rsidRPr="00317E9E" w:rsidTr="00932C0B">
        <w:tc>
          <w:tcPr>
            <w:tcW w:w="959" w:type="dxa"/>
          </w:tcPr>
          <w:p w:rsidR="00DD58FD" w:rsidRPr="002A6022" w:rsidRDefault="00DD58FD" w:rsidP="007E1CF8">
            <w:pPr>
              <w:pStyle w:val="a5"/>
              <w:numPr>
                <w:ilvl w:val="0"/>
                <w:numId w:val="20"/>
              </w:num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</w:p>
        </w:tc>
        <w:tc>
          <w:tcPr>
            <w:tcW w:w="8612" w:type="dxa"/>
          </w:tcPr>
          <w:p w:rsidR="003F0B86" w:rsidRPr="00317E9E" w:rsidRDefault="003F0B86" w:rsidP="007E1CF8">
            <w:pPr>
              <w:pStyle w:val="a5"/>
              <w:numPr>
                <w:ilvl w:val="0"/>
                <w:numId w:val="3"/>
              </w:numPr>
              <w:ind w:left="459" w:hanging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17E9E">
              <w:rPr>
                <w:rFonts w:ascii="Times New Roman" w:hAnsi="Times New Roman" w:cs="Times New Roman"/>
                <w:sz w:val="28"/>
                <w:szCs w:val="28"/>
              </w:rPr>
              <w:t>Дано натуральне число. Визначити, чи буде це число: непарн</w:t>
            </w:r>
            <w:r w:rsidR="00617EBD" w:rsidRPr="00B177A0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 </w:t>
            </w:r>
            <w:r w:rsidRPr="00317E9E">
              <w:rPr>
                <w:rFonts w:ascii="Times New Roman" w:hAnsi="Times New Roman" w:cs="Times New Roman"/>
                <w:sz w:val="28"/>
                <w:szCs w:val="28"/>
              </w:rPr>
              <w:t xml:space="preserve">, кратним 5. </w:t>
            </w:r>
          </w:p>
          <w:p w:rsidR="00DD58FD" w:rsidRPr="00617EBD" w:rsidRDefault="003F0B86" w:rsidP="007E1CF8">
            <w:pPr>
              <w:pStyle w:val="a5"/>
              <w:numPr>
                <w:ilvl w:val="0"/>
                <w:numId w:val="3"/>
              </w:numPr>
              <w:ind w:left="459" w:hanging="284"/>
              <w:jc w:val="both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317E9E">
              <w:rPr>
                <w:rFonts w:ascii="Times New Roman" w:hAnsi="Times New Roman" w:cs="Times New Roman"/>
                <w:sz w:val="28"/>
                <w:szCs w:val="28"/>
              </w:rPr>
              <w:t>Є дві ємності: кубічна з ребром A, циліндрична з висотою H і радіусом підстави R. Визначити, чи поміститься рідина обсягу M в першу ємність, в другу, в обидві.</w:t>
            </w:r>
          </w:p>
        </w:tc>
      </w:tr>
      <w:tr w:rsidR="00DD58FD" w:rsidRPr="00317E9E" w:rsidTr="00932C0B">
        <w:tc>
          <w:tcPr>
            <w:tcW w:w="959" w:type="dxa"/>
          </w:tcPr>
          <w:p w:rsidR="00DD58FD" w:rsidRPr="00617EBD" w:rsidRDefault="00DD58FD" w:rsidP="007E1CF8">
            <w:pPr>
              <w:pStyle w:val="a5"/>
              <w:numPr>
                <w:ilvl w:val="0"/>
                <w:numId w:val="20"/>
              </w:num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ru-RU"/>
              </w:rPr>
            </w:pPr>
          </w:p>
        </w:tc>
        <w:tc>
          <w:tcPr>
            <w:tcW w:w="8612" w:type="dxa"/>
          </w:tcPr>
          <w:p w:rsidR="003F0B86" w:rsidRPr="00317E9E" w:rsidRDefault="003F0B86" w:rsidP="007E1CF8">
            <w:pPr>
              <w:pStyle w:val="a5"/>
              <w:numPr>
                <w:ilvl w:val="0"/>
                <w:numId w:val="4"/>
              </w:numPr>
              <w:ind w:left="459" w:hanging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17E9E">
              <w:rPr>
                <w:rFonts w:ascii="Times New Roman" w:hAnsi="Times New Roman" w:cs="Times New Roman"/>
                <w:sz w:val="28"/>
                <w:szCs w:val="28"/>
              </w:rPr>
              <w:t>Дано натуральне число. Визначити, чи буде це число: непарним, кратним 7.</w:t>
            </w:r>
          </w:p>
          <w:p w:rsidR="00DD58FD" w:rsidRPr="00617EBD" w:rsidRDefault="008457C0" w:rsidP="007E1CF8">
            <w:pPr>
              <w:pStyle w:val="a5"/>
              <w:numPr>
                <w:ilvl w:val="0"/>
                <w:numId w:val="4"/>
              </w:numPr>
              <w:ind w:left="459" w:hanging="284"/>
              <w:jc w:val="both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617EBD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Шаховий ферзь ходить по діагоналі, горизонталі або вертикалі. Дано дві різні клітини шахової дошки, визначте, чи може ферзь потрапити з першої клітини на другу одним ходом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8457C0">
              <w:rPr>
                <w:rFonts w:ascii="Times New Roman" w:hAnsi="Times New Roman" w:cs="Times New Roman"/>
                <w:sz w:val="28"/>
                <w:szCs w:val="28"/>
              </w:rPr>
              <w:t>Програма отримує на вхід чотири числа від 1 до 8 кожне, що задають номер стовпця і номер рядка спочатку для першої клітини, потім для другої клітини. Програма повинна вивести YES, якщо з першої клітини ходом тури можна потрапити в другу або NO в іншому випадку.</w:t>
            </w:r>
          </w:p>
        </w:tc>
      </w:tr>
      <w:tr w:rsidR="00DD58FD" w:rsidRPr="00317E9E" w:rsidTr="00932C0B">
        <w:tc>
          <w:tcPr>
            <w:tcW w:w="959" w:type="dxa"/>
          </w:tcPr>
          <w:p w:rsidR="00DD58FD" w:rsidRPr="00617EBD" w:rsidRDefault="00DD58FD" w:rsidP="007E1CF8">
            <w:pPr>
              <w:pStyle w:val="a5"/>
              <w:numPr>
                <w:ilvl w:val="0"/>
                <w:numId w:val="20"/>
              </w:num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ru-RU"/>
              </w:rPr>
            </w:pPr>
          </w:p>
        </w:tc>
        <w:tc>
          <w:tcPr>
            <w:tcW w:w="8612" w:type="dxa"/>
          </w:tcPr>
          <w:p w:rsidR="003F0B86" w:rsidRPr="00317E9E" w:rsidRDefault="003F0B86" w:rsidP="007E1CF8">
            <w:pPr>
              <w:pStyle w:val="a5"/>
              <w:numPr>
                <w:ilvl w:val="0"/>
                <w:numId w:val="5"/>
              </w:numPr>
              <w:ind w:left="459" w:hanging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17E9E">
              <w:rPr>
                <w:rFonts w:ascii="Times New Roman" w:hAnsi="Times New Roman" w:cs="Times New Roman"/>
                <w:sz w:val="28"/>
                <w:szCs w:val="28"/>
              </w:rPr>
              <w:t>Дано натуральне число. Визначити, чи буде це число: парним, кратним 10.</w:t>
            </w:r>
          </w:p>
          <w:p w:rsidR="00DD58FD" w:rsidRPr="00617EBD" w:rsidRDefault="003F0B86" w:rsidP="007E1CF8">
            <w:pPr>
              <w:pStyle w:val="a5"/>
              <w:numPr>
                <w:ilvl w:val="0"/>
                <w:numId w:val="5"/>
              </w:numPr>
              <w:ind w:left="459" w:hanging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17E9E">
              <w:rPr>
                <w:rFonts w:ascii="Times New Roman" w:hAnsi="Times New Roman" w:cs="Times New Roman"/>
                <w:sz w:val="28"/>
                <w:szCs w:val="28"/>
              </w:rPr>
              <w:t>Дано дійсні числа: X, Y, Z. Визначити, чи існує трикутник з такими довжинами сторін і, якщо існує, чи буде він прямокутним.</w:t>
            </w:r>
          </w:p>
        </w:tc>
      </w:tr>
      <w:tr w:rsidR="00DD58FD" w:rsidRPr="00317E9E" w:rsidTr="00932C0B">
        <w:tc>
          <w:tcPr>
            <w:tcW w:w="959" w:type="dxa"/>
          </w:tcPr>
          <w:p w:rsidR="00DD58FD" w:rsidRPr="00617EBD" w:rsidRDefault="00DD58FD" w:rsidP="007E1CF8">
            <w:pPr>
              <w:pStyle w:val="a5"/>
              <w:numPr>
                <w:ilvl w:val="0"/>
                <w:numId w:val="20"/>
              </w:num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612" w:type="dxa"/>
          </w:tcPr>
          <w:p w:rsidR="003F0B86" w:rsidRPr="00317E9E" w:rsidRDefault="003F0B86" w:rsidP="007E1CF8">
            <w:pPr>
              <w:pStyle w:val="a5"/>
              <w:numPr>
                <w:ilvl w:val="0"/>
                <w:numId w:val="6"/>
              </w:numPr>
              <w:ind w:left="459" w:hanging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17E9E">
              <w:rPr>
                <w:rFonts w:ascii="Times New Roman" w:hAnsi="Times New Roman" w:cs="Times New Roman"/>
                <w:sz w:val="28"/>
                <w:szCs w:val="28"/>
              </w:rPr>
              <w:t xml:space="preserve">Є коробка зі сторонами: A × B × C. Визначити, чи пройде вона в двері з розмірами M × K. </w:t>
            </w:r>
          </w:p>
          <w:p w:rsidR="00DD58FD" w:rsidRPr="00317E9E" w:rsidRDefault="008457C0" w:rsidP="007E1CF8">
            <w:pPr>
              <w:pStyle w:val="a5"/>
              <w:numPr>
                <w:ilvl w:val="0"/>
                <w:numId w:val="6"/>
              </w:numPr>
              <w:ind w:left="459" w:hanging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457C0">
              <w:rPr>
                <w:rFonts w:ascii="Times New Roman" w:hAnsi="Times New Roman" w:cs="Times New Roman"/>
                <w:sz w:val="28"/>
                <w:szCs w:val="28"/>
              </w:rPr>
              <w:t>Шахова тура ходить по горизонталі або вертикалі. Дано дві різні клітини шахової дошки, визначте, чи може тура потрапити з першої клітини на другу одним ходом. Програма отримує на вхід чотири числа від 1 до 8 кожне, що задають номер стовпця і номер рядка спочатку для першої клітини, потім для другої клітини. Програма повинна вивести YES, якщо з першої клітини ходом тури можна потрапити в другу або NO в іншому випадку.</w:t>
            </w:r>
          </w:p>
        </w:tc>
      </w:tr>
      <w:tr w:rsidR="00DD58FD" w:rsidRPr="00317E9E" w:rsidTr="00932C0B">
        <w:tc>
          <w:tcPr>
            <w:tcW w:w="959" w:type="dxa"/>
          </w:tcPr>
          <w:p w:rsidR="00DD58FD" w:rsidRPr="00617EBD" w:rsidRDefault="00DD58FD" w:rsidP="007E1CF8">
            <w:pPr>
              <w:pStyle w:val="a5"/>
              <w:numPr>
                <w:ilvl w:val="0"/>
                <w:numId w:val="20"/>
              </w:num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ru-RU"/>
              </w:rPr>
            </w:pPr>
          </w:p>
        </w:tc>
        <w:tc>
          <w:tcPr>
            <w:tcW w:w="8612" w:type="dxa"/>
          </w:tcPr>
          <w:p w:rsidR="003F0B86" w:rsidRPr="00317E9E" w:rsidRDefault="003F0B86" w:rsidP="007E1CF8">
            <w:pPr>
              <w:pStyle w:val="a5"/>
              <w:numPr>
                <w:ilvl w:val="0"/>
                <w:numId w:val="7"/>
              </w:numPr>
              <w:ind w:left="459" w:hanging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17E9E">
              <w:rPr>
                <w:rFonts w:ascii="Times New Roman" w:hAnsi="Times New Roman" w:cs="Times New Roman"/>
                <w:sz w:val="28"/>
                <w:szCs w:val="28"/>
              </w:rPr>
              <w:t xml:space="preserve">Дано дійсне число. Визначити, яке це число: додатне, від’ємне, </w:t>
            </w:r>
            <w:r w:rsidRPr="00317E9E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нуль. </w:t>
            </w:r>
          </w:p>
          <w:p w:rsidR="00DD58FD" w:rsidRPr="00317E9E" w:rsidRDefault="008457C0" w:rsidP="007E1CF8">
            <w:pPr>
              <w:pStyle w:val="a5"/>
              <w:numPr>
                <w:ilvl w:val="0"/>
                <w:numId w:val="7"/>
              </w:numPr>
              <w:ind w:left="459" w:hanging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457C0">
              <w:rPr>
                <w:rFonts w:ascii="Times New Roman" w:hAnsi="Times New Roman" w:cs="Times New Roman"/>
                <w:sz w:val="28"/>
                <w:szCs w:val="28"/>
              </w:rPr>
              <w:t>Шаховий кінь ходить буквою "Г" - на дві клітини по вертикалі в будь-якому напрямку і на одну клітку по горизонталі, або навпаки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8457C0">
              <w:rPr>
                <w:rFonts w:ascii="Times New Roman" w:hAnsi="Times New Roman" w:cs="Times New Roman"/>
                <w:sz w:val="28"/>
                <w:szCs w:val="28"/>
              </w:rPr>
              <w:t>Дано дві різні клітини шахової дошки, визначте, чи може тура потрапити з першої клітини на другу одним ходом. Програма отримує на вхід чотири числа від 1 до 8 кожне, що задають номер стовпця і номер рядка спочатку для першої клітини, потім для другої клітини. Програма повинна вивести YES, якщо з першої клітини ходом тури можна потрапити в другу або NO в іншому випадку.</w:t>
            </w:r>
          </w:p>
        </w:tc>
      </w:tr>
      <w:tr w:rsidR="00DD58FD" w:rsidRPr="00317E9E" w:rsidTr="00932C0B">
        <w:tc>
          <w:tcPr>
            <w:tcW w:w="959" w:type="dxa"/>
          </w:tcPr>
          <w:p w:rsidR="00DD58FD" w:rsidRPr="00617EBD" w:rsidRDefault="00DD58FD" w:rsidP="007E1CF8">
            <w:pPr>
              <w:pStyle w:val="a5"/>
              <w:numPr>
                <w:ilvl w:val="0"/>
                <w:numId w:val="20"/>
              </w:num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ru-RU"/>
              </w:rPr>
            </w:pPr>
          </w:p>
        </w:tc>
        <w:tc>
          <w:tcPr>
            <w:tcW w:w="8612" w:type="dxa"/>
          </w:tcPr>
          <w:p w:rsidR="003F0B86" w:rsidRPr="00317E9E" w:rsidRDefault="003F0B86" w:rsidP="007E1CF8">
            <w:pPr>
              <w:pStyle w:val="a5"/>
              <w:numPr>
                <w:ilvl w:val="0"/>
                <w:numId w:val="8"/>
              </w:numPr>
              <w:ind w:left="459" w:hanging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17E9E">
              <w:rPr>
                <w:rFonts w:ascii="Times New Roman" w:hAnsi="Times New Roman" w:cs="Times New Roman"/>
                <w:sz w:val="28"/>
                <w:szCs w:val="28"/>
              </w:rPr>
              <w:t>Чи можна з колоди, що має діаметр поперечного перерізу D, випиляти квадратний брус шириною A?</w:t>
            </w:r>
          </w:p>
          <w:p w:rsidR="00DD58FD" w:rsidRPr="00617EBD" w:rsidRDefault="003F0B86" w:rsidP="007E1CF8">
            <w:pPr>
              <w:pStyle w:val="a5"/>
              <w:numPr>
                <w:ilvl w:val="0"/>
                <w:numId w:val="8"/>
              </w:numPr>
              <w:ind w:left="459" w:hanging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17E9E">
              <w:rPr>
                <w:rFonts w:ascii="Times New Roman" w:hAnsi="Times New Roman" w:cs="Times New Roman"/>
                <w:sz w:val="28"/>
                <w:szCs w:val="28"/>
              </w:rPr>
              <w:t>Дано дійсні числа: A, B, C. Визначити, чи виконуються нерівності A &lt;B &lt;C або A&gt; B&gt; C і яке саме нерівність виконується.</w:t>
            </w:r>
          </w:p>
        </w:tc>
      </w:tr>
      <w:tr w:rsidR="00DD58FD" w:rsidRPr="00317E9E" w:rsidTr="00932C0B">
        <w:tc>
          <w:tcPr>
            <w:tcW w:w="959" w:type="dxa"/>
          </w:tcPr>
          <w:p w:rsidR="00DD58FD" w:rsidRPr="00617EBD" w:rsidRDefault="00DD58FD" w:rsidP="007E1CF8">
            <w:pPr>
              <w:pStyle w:val="a5"/>
              <w:numPr>
                <w:ilvl w:val="0"/>
                <w:numId w:val="20"/>
              </w:num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612" w:type="dxa"/>
          </w:tcPr>
          <w:p w:rsidR="00A37151" w:rsidRDefault="003F0B86" w:rsidP="007E1CF8">
            <w:pPr>
              <w:pStyle w:val="a5"/>
              <w:numPr>
                <w:ilvl w:val="0"/>
                <w:numId w:val="9"/>
              </w:numPr>
              <w:ind w:left="459" w:hanging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17E9E">
              <w:rPr>
                <w:rFonts w:ascii="Times New Roman" w:hAnsi="Times New Roman" w:cs="Times New Roman"/>
                <w:sz w:val="28"/>
                <w:szCs w:val="28"/>
              </w:rPr>
              <w:t>Чи можна в квадратному залі площею S помістити круглу сцену радіусом R так, щоб від стіни до сцени був прохід не менше K?</w:t>
            </w:r>
          </w:p>
          <w:p w:rsidR="00DD58FD" w:rsidRPr="00317E9E" w:rsidRDefault="003F0B86" w:rsidP="001E3C69">
            <w:pPr>
              <w:pStyle w:val="a5"/>
              <w:numPr>
                <w:ilvl w:val="0"/>
                <w:numId w:val="9"/>
              </w:numPr>
              <w:ind w:left="459" w:hanging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17E9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A37151" w:rsidRPr="00A37151">
              <w:rPr>
                <w:rFonts w:ascii="Times New Roman" w:hAnsi="Times New Roman" w:cs="Times New Roman"/>
                <w:sz w:val="28"/>
                <w:szCs w:val="28"/>
              </w:rPr>
              <w:t>Шаховий слон ходить по діагоналі. Дано дві різні клітини шахової дошки, визначте, чи може слон потрапити з першої клітини на другу одним ходом.</w:t>
            </w:r>
            <w:r w:rsidR="008457C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8457C0" w:rsidRPr="008457C0">
              <w:rPr>
                <w:rFonts w:ascii="Times New Roman" w:hAnsi="Times New Roman" w:cs="Times New Roman"/>
                <w:sz w:val="28"/>
                <w:szCs w:val="28"/>
              </w:rPr>
              <w:t xml:space="preserve">Програма отримує на вхід чотири числа від 1 до 8 кожне, що задають номер стовпця і номер рядка спочатку для першої клітини, потім для другої клітини. Програма повинна вивести YES, якщо з першої клітини ходом </w:t>
            </w:r>
            <w:r w:rsidR="001E3C69">
              <w:rPr>
                <w:rFonts w:ascii="Times New Roman" w:hAnsi="Times New Roman" w:cs="Times New Roman"/>
                <w:sz w:val="28"/>
                <w:szCs w:val="28"/>
              </w:rPr>
              <w:t>слона</w:t>
            </w:r>
            <w:r w:rsidR="008457C0" w:rsidRPr="008457C0">
              <w:rPr>
                <w:rFonts w:ascii="Times New Roman" w:hAnsi="Times New Roman" w:cs="Times New Roman"/>
                <w:sz w:val="28"/>
                <w:szCs w:val="28"/>
              </w:rPr>
              <w:t xml:space="preserve"> можна потрапити в другу або NO в іншому випадку.</w:t>
            </w:r>
          </w:p>
        </w:tc>
      </w:tr>
      <w:tr w:rsidR="00DD58FD" w:rsidRPr="00317E9E" w:rsidTr="00932C0B">
        <w:tc>
          <w:tcPr>
            <w:tcW w:w="959" w:type="dxa"/>
          </w:tcPr>
          <w:p w:rsidR="00DD58FD" w:rsidRPr="00617EBD" w:rsidRDefault="00DD58FD" w:rsidP="007E1CF8">
            <w:pPr>
              <w:pStyle w:val="a5"/>
              <w:numPr>
                <w:ilvl w:val="0"/>
                <w:numId w:val="20"/>
              </w:num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ru-RU"/>
              </w:rPr>
            </w:pPr>
          </w:p>
        </w:tc>
        <w:tc>
          <w:tcPr>
            <w:tcW w:w="8612" w:type="dxa"/>
          </w:tcPr>
          <w:p w:rsidR="003F0B86" w:rsidRPr="00317E9E" w:rsidRDefault="003F0B86" w:rsidP="007E1CF8">
            <w:pPr>
              <w:pStyle w:val="a5"/>
              <w:numPr>
                <w:ilvl w:val="0"/>
                <w:numId w:val="10"/>
              </w:numPr>
              <w:ind w:left="459" w:hanging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17E9E">
              <w:rPr>
                <w:rFonts w:ascii="Times New Roman" w:hAnsi="Times New Roman" w:cs="Times New Roman"/>
                <w:sz w:val="28"/>
                <w:szCs w:val="28"/>
              </w:rPr>
              <w:t xml:space="preserve">Дано номер місця в плацкартному вагоні. Визначити, яке це місце: верхнє або нижнє, в купе або бічне. </w:t>
            </w:r>
          </w:p>
          <w:p w:rsidR="00DD58FD" w:rsidRPr="00317E9E" w:rsidRDefault="003F0B86" w:rsidP="007E1CF8">
            <w:pPr>
              <w:pStyle w:val="a5"/>
              <w:numPr>
                <w:ilvl w:val="0"/>
                <w:numId w:val="10"/>
              </w:numPr>
              <w:ind w:left="459" w:hanging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17E9E">
              <w:rPr>
                <w:rFonts w:ascii="Times New Roman" w:hAnsi="Times New Roman" w:cs="Times New Roman"/>
                <w:sz w:val="28"/>
                <w:szCs w:val="28"/>
              </w:rPr>
              <w:t>Дано дійсні додатні числа a, b, c, d. З'ясуйте, чи може прямокутник зі сторонами a, b вміститися всередині прямокутника зі сторонами c, d так, щоб кожна сторона внутрішнього прямокутника була паралельна або перпендикулярна стороні зовнішнього прямокутника.</w:t>
            </w:r>
          </w:p>
        </w:tc>
      </w:tr>
      <w:tr w:rsidR="00334E52" w:rsidRPr="00317E9E" w:rsidTr="00334E52">
        <w:tc>
          <w:tcPr>
            <w:tcW w:w="959" w:type="dxa"/>
          </w:tcPr>
          <w:p w:rsidR="00334E52" w:rsidRPr="00617EBD" w:rsidRDefault="00334E52" w:rsidP="007E1CF8">
            <w:pPr>
              <w:pStyle w:val="a5"/>
              <w:numPr>
                <w:ilvl w:val="0"/>
                <w:numId w:val="20"/>
              </w:num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612" w:type="dxa"/>
          </w:tcPr>
          <w:p w:rsidR="00334E52" w:rsidRPr="00317E9E" w:rsidRDefault="00334E52" w:rsidP="007E1CF8">
            <w:pPr>
              <w:pStyle w:val="a5"/>
              <w:numPr>
                <w:ilvl w:val="0"/>
                <w:numId w:val="11"/>
              </w:numPr>
              <w:ind w:left="459" w:hanging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17E9E">
              <w:rPr>
                <w:rFonts w:ascii="Times New Roman" w:hAnsi="Times New Roman" w:cs="Times New Roman"/>
                <w:sz w:val="28"/>
                <w:szCs w:val="28"/>
              </w:rPr>
              <w:t xml:space="preserve">Дано дійсне число. Визначити, чи буде це число ділитися націло на 5, 10? Якщо ні, то на скільки потрібно збільшити число для виконання умови? </w:t>
            </w:r>
          </w:p>
          <w:p w:rsidR="00334E52" w:rsidRPr="00317E9E" w:rsidRDefault="00334E52" w:rsidP="007E1CF8">
            <w:pPr>
              <w:pStyle w:val="a5"/>
              <w:numPr>
                <w:ilvl w:val="0"/>
                <w:numId w:val="11"/>
              </w:numPr>
              <w:ind w:left="459" w:hanging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17E9E">
              <w:rPr>
                <w:rFonts w:ascii="Times New Roman" w:hAnsi="Times New Roman" w:cs="Times New Roman"/>
                <w:sz w:val="28"/>
                <w:szCs w:val="28"/>
              </w:rPr>
              <w:t xml:space="preserve">Визначити значення функції Z = </w:t>
            </w:r>
            <w:r w:rsidRPr="00617EBD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(</w:t>
            </w:r>
            <w:r w:rsidRPr="00317E9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Y</w:t>
            </w:r>
            <w:r w:rsidRPr="00617EBD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)</w:t>
            </w:r>
            <w:r w:rsidRPr="00317E9E">
              <w:rPr>
                <w:rFonts w:ascii="Times New Roman" w:hAnsi="Times New Roman" w:cs="Times New Roman"/>
                <w:sz w:val="28"/>
                <w:szCs w:val="28"/>
              </w:rPr>
              <w:t xml:space="preserve"> / (X-Y) при довільних X і Y.</w:t>
            </w:r>
          </w:p>
        </w:tc>
      </w:tr>
      <w:tr w:rsidR="004457A5" w:rsidRPr="00317E9E" w:rsidTr="00334E52">
        <w:tc>
          <w:tcPr>
            <w:tcW w:w="959" w:type="dxa"/>
          </w:tcPr>
          <w:p w:rsidR="004457A5" w:rsidRPr="00617EBD" w:rsidRDefault="004457A5" w:rsidP="007E1CF8">
            <w:pPr>
              <w:pStyle w:val="a5"/>
              <w:numPr>
                <w:ilvl w:val="0"/>
                <w:numId w:val="20"/>
              </w:num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ru-RU"/>
              </w:rPr>
            </w:pPr>
          </w:p>
        </w:tc>
        <w:tc>
          <w:tcPr>
            <w:tcW w:w="8612" w:type="dxa"/>
          </w:tcPr>
          <w:p w:rsidR="004457A5" w:rsidRDefault="004457A5" w:rsidP="007E1CF8">
            <w:pPr>
              <w:pStyle w:val="a5"/>
              <w:numPr>
                <w:ilvl w:val="0"/>
                <w:numId w:val="14"/>
              </w:numPr>
              <w:ind w:left="459" w:hanging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457A5">
              <w:rPr>
                <w:rFonts w:ascii="Times New Roman" w:hAnsi="Times New Roman" w:cs="Times New Roman"/>
                <w:sz w:val="28"/>
                <w:szCs w:val="28"/>
              </w:rPr>
              <w:t>Дано три цілих числа. Визначте, скільки серед них збігаються. Програма повинна вивести одне з чисел: 3 (якщо все збігаються), 2 (якщо два збігається) або 0 (якщо все числа різні).</w:t>
            </w:r>
          </w:p>
          <w:p w:rsidR="005125E8" w:rsidRPr="00317E9E" w:rsidRDefault="008457C0" w:rsidP="007E1CF8">
            <w:pPr>
              <w:pStyle w:val="a5"/>
              <w:numPr>
                <w:ilvl w:val="0"/>
                <w:numId w:val="14"/>
              </w:numPr>
              <w:ind w:left="459" w:hanging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17E9E">
              <w:rPr>
                <w:rFonts w:ascii="Times New Roman" w:hAnsi="Times New Roman" w:cs="Times New Roman"/>
                <w:sz w:val="28"/>
                <w:szCs w:val="28"/>
              </w:rPr>
              <w:t>Є дві ємності: кубічна з ребром A, циліндрична з висотою H і радіусом підстави R. Визначити, чи можна заповнити рідиною обсягу M першу ємність, другу, обидві.</w:t>
            </w:r>
          </w:p>
        </w:tc>
      </w:tr>
      <w:tr w:rsidR="005125E8" w:rsidRPr="00317E9E" w:rsidTr="00334E52">
        <w:tc>
          <w:tcPr>
            <w:tcW w:w="959" w:type="dxa"/>
          </w:tcPr>
          <w:p w:rsidR="005125E8" w:rsidRPr="00617EBD" w:rsidRDefault="005125E8" w:rsidP="007E1CF8">
            <w:pPr>
              <w:pStyle w:val="a5"/>
              <w:numPr>
                <w:ilvl w:val="0"/>
                <w:numId w:val="20"/>
              </w:num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ru-RU"/>
              </w:rPr>
            </w:pPr>
          </w:p>
        </w:tc>
        <w:tc>
          <w:tcPr>
            <w:tcW w:w="8612" w:type="dxa"/>
          </w:tcPr>
          <w:p w:rsidR="005125E8" w:rsidRDefault="005125E8" w:rsidP="007E1CF8">
            <w:pPr>
              <w:pStyle w:val="a5"/>
              <w:numPr>
                <w:ilvl w:val="0"/>
                <w:numId w:val="15"/>
              </w:numPr>
              <w:ind w:left="459" w:hanging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5125E8">
              <w:rPr>
                <w:rFonts w:ascii="Times New Roman" w:hAnsi="Times New Roman" w:cs="Times New Roman"/>
                <w:sz w:val="28"/>
                <w:szCs w:val="28"/>
              </w:rPr>
              <w:t xml:space="preserve">Шоколадка має вигляд прямокутника, розділеного на n × m часточок. Шоколадку можна один раз розламати по прямій на дві частини. Визначте, чи можна таким чином відламати від </w:t>
            </w:r>
            <w:r w:rsidRPr="005125E8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шоколадки частина, що складається рівно з k часточок. Програма отримує на вхід три числа: n, m, k і повинна вивести YES або NO.</w:t>
            </w:r>
          </w:p>
          <w:p w:rsidR="00A37151" w:rsidRPr="00317E9E" w:rsidRDefault="00A37151" w:rsidP="007E1CF8">
            <w:pPr>
              <w:pStyle w:val="a5"/>
              <w:numPr>
                <w:ilvl w:val="0"/>
                <w:numId w:val="15"/>
              </w:numPr>
              <w:ind w:left="459" w:hanging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17E9E">
              <w:rPr>
                <w:rFonts w:ascii="Times New Roman" w:hAnsi="Times New Roman" w:cs="Times New Roman"/>
                <w:sz w:val="28"/>
                <w:szCs w:val="28"/>
              </w:rPr>
              <w:t xml:space="preserve">Дано два дійсних числа X і Y. Обчислити Z. </w:t>
            </w:r>
          </w:p>
          <w:p w:rsidR="005125E8" w:rsidRPr="008457C0" w:rsidRDefault="00A37151" w:rsidP="003F3798">
            <w:pPr>
              <w:ind w:left="459" w:hanging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17E9E">
              <w:rPr>
                <w:position w:val="-6"/>
              </w:rPr>
              <w:object w:dxaOrig="1300" w:dyaOrig="360">
                <v:shape id="_x0000_i1045" type="#_x0000_t75" style="width:64.5pt;height:18.75pt" o:ole="">
                  <v:imagedata r:id="rId46" o:title=""/>
                </v:shape>
                <o:OLEObject Type="Embed" ProgID="Equation.3" ShapeID="_x0000_i1045" DrawAspect="Content" ObjectID="_1675875879" r:id="rId47"/>
              </w:object>
            </w:r>
            <w:r w:rsidRPr="008457C0">
              <w:rPr>
                <w:rFonts w:ascii="Times New Roman" w:hAnsi="Times New Roman" w:cs="Times New Roman"/>
                <w:sz w:val="28"/>
                <w:szCs w:val="28"/>
              </w:rPr>
              <w:t xml:space="preserve"> при X&gt; Y,           Z = ln (X + Y) в іншому випадку.</w:t>
            </w:r>
          </w:p>
        </w:tc>
      </w:tr>
      <w:tr w:rsidR="00271EC9" w:rsidRPr="00317E9E" w:rsidTr="00334E52">
        <w:tc>
          <w:tcPr>
            <w:tcW w:w="959" w:type="dxa"/>
          </w:tcPr>
          <w:p w:rsidR="00271EC9" w:rsidRPr="00617EBD" w:rsidRDefault="00271EC9" w:rsidP="007E1CF8">
            <w:pPr>
              <w:pStyle w:val="a5"/>
              <w:numPr>
                <w:ilvl w:val="0"/>
                <w:numId w:val="20"/>
              </w:num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ru-RU"/>
              </w:rPr>
            </w:pPr>
          </w:p>
        </w:tc>
        <w:tc>
          <w:tcPr>
            <w:tcW w:w="8612" w:type="dxa"/>
          </w:tcPr>
          <w:p w:rsidR="008457C0" w:rsidRDefault="00271EC9" w:rsidP="007E1CF8">
            <w:pPr>
              <w:pStyle w:val="a5"/>
              <w:numPr>
                <w:ilvl w:val="0"/>
                <w:numId w:val="19"/>
              </w:numPr>
              <w:ind w:left="459" w:hanging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457C0">
              <w:rPr>
                <w:rFonts w:ascii="Times New Roman" w:hAnsi="Times New Roman" w:cs="Times New Roman"/>
                <w:sz w:val="28"/>
                <w:szCs w:val="28"/>
              </w:rPr>
              <w:t>Яша плавав в басейні розміром N × M метрів і втомився. У цей момент він виявив, що знаходиться на відстані x метрів від одного з довгих бортів (не обов'язково від найближчого) і y метрів від одного з коротких бортиків. Яку мінімальну відстань повинен проплисти Яша, щоб вибратися з басейну на бортик? Програма отримує на вхід числа N, M, x, y. Програма повинна вивести число метрів, яке потрібно проплисти Яші до бортика.</w:t>
            </w:r>
            <w:r w:rsidR="008457C0" w:rsidRPr="008457C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271EC9" w:rsidRPr="008457C0" w:rsidRDefault="008457C0" w:rsidP="007E1CF8">
            <w:pPr>
              <w:pStyle w:val="a5"/>
              <w:numPr>
                <w:ilvl w:val="0"/>
                <w:numId w:val="19"/>
              </w:numPr>
              <w:ind w:left="459" w:hanging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457C0">
              <w:rPr>
                <w:rFonts w:ascii="Times New Roman" w:hAnsi="Times New Roman" w:cs="Times New Roman"/>
                <w:sz w:val="28"/>
                <w:szCs w:val="28"/>
              </w:rPr>
              <w:t>Визначити значення функції Z = 1 / (XY) при довільних X і Y.</w:t>
            </w:r>
          </w:p>
        </w:tc>
      </w:tr>
      <w:tr w:rsidR="00271EC9" w:rsidRPr="00317E9E" w:rsidTr="00334E52">
        <w:tc>
          <w:tcPr>
            <w:tcW w:w="959" w:type="dxa"/>
          </w:tcPr>
          <w:p w:rsidR="00271EC9" w:rsidRPr="00617EBD" w:rsidRDefault="00271EC9" w:rsidP="007E1CF8">
            <w:pPr>
              <w:pStyle w:val="a5"/>
              <w:numPr>
                <w:ilvl w:val="0"/>
                <w:numId w:val="20"/>
              </w:num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ru-RU"/>
              </w:rPr>
            </w:pPr>
          </w:p>
        </w:tc>
        <w:tc>
          <w:tcPr>
            <w:tcW w:w="8612" w:type="dxa"/>
          </w:tcPr>
          <w:p w:rsidR="00271EC9" w:rsidRDefault="00881718" w:rsidP="007E1CF8">
            <w:pPr>
              <w:pStyle w:val="a5"/>
              <w:numPr>
                <w:ilvl w:val="0"/>
                <w:numId w:val="16"/>
              </w:numPr>
              <w:ind w:left="459" w:hanging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81718">
              <w:rPr>
                <w:rFonts w:ascii="Times New Roman" w:hAnsi="Times New Roman" w:cs="Times New Roman"/>
                <w:sz w:val="28"/>
                <w:szCs w:val="28"/>
              </w:rPr>
              <w:t>Задані дві клітини шахової дошки. Якщо вони пофарбовані в один колір, то виведіть слово YES, а якщо в різні кольори - то NO. Програма отримує на вхід чотири числа від 1 до 8 кожне, що задають номер стовпця і номер рядка спочатку для першої клітини, потім для другої клітини.</w:t>
            </w:r>
          </w:p>
          <w:p w:rsidR="004327AC" w:rsidRPr="00271EC9" w:rsidRDefault="004327AC" w:rsidP="007E1CF8">
            <w:pPr>
              <w:pStyle w:val="a5"/>
              <w:numPr>
                <w:ilvl w:val="0"/>
                <w:numId w:val="16"/>
              </w:numPr>
              <w:ind w:left="459" w:hanging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327AC">
              <w:rPr>
                <w:rFonts w:ascii="Times New Roman" w:hAnsi="Times New Roman" w:cs="Times New Roman"/>
                <w:sz w:val="28"/>
                <w:szCs w:val="28"/>
              </w:rPr>
              <w:t>Знайти добуток всіх непарних чисел від х до у</w:t>
            </w:r>
            <w:r w:rsidR="00DD4BC3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881718" w:rsidRPr="00317E9E" w:rsidTr="00334E52">
        <w:tc>
          <w:tcPr>
            <w:tcW w:w="959" w:type="dxa"/>
          </w:tcPr>
          <w:p w:rsidR="00881718" w:rsidRPr="00617EBD" w:rsidRDefault="00881718" w:rsidP="007E1CF8">
            <w:pPr>
              <w:pStyle w:val="a5"/>
              <w:numPr>
                <w:ilvl w:val="0"/>
                <w:numId w:val="20"/>
              </w:num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ru-RU"/>
              </w:rPr>
            </w:pPr>
          </w:p>
        </w:tc>
        <w:tc>
          <w:tcPr>
            <w:tcW w:w="8612" w:type="dxa"/>
          </w:tcPr>
          <w:p w:rsidR="008457C0" w:rsidRDefault="005A0B6A" w:rsidP="007E1CF8">
            <w:pPr>
              <w:pStyle w:val="a5"/>
              <w:numPr>
                <w:ilvl w:val="0"/>
                <w:numId w:val="17"/>
              </w:numPr>
              <w:ind w:left="459" w:hanging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5A0B6A">
              <w:rPr>
                <w:rFonts w:ascii="Times New Roman" w:hAnsi="Times New Roman" w:cs="Times New Roman"/>
                <w:sz w:val="28"/>
                <w:szCs w:val="28"/>
              </w:rPr>
              <w:t xml:space="preserve">Дано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чотиризначне </w:t>
            </w:r>
            <w:r w:rsidRPr="005A0B6A">
              <w:rPr>
                <w:rFonts w:ascii="Times New Roman" w:hAnsi="Times New Roman" w:cs="Times New Roman"/>
                <w:sz w:val="28"/>
                <w:szCs w:val="28"/>
              </w:rPr>
              <w:t>натуральне число. Потрібно визначити, чи є рік з даним номером високосним. Якщо рік є високосним, то виведіть YES, інакше виведіть NO. Нагадаємо, що відповідно до григоріанським календарем, рік є високосним, якщо його номер кратний 4, але не кратний 100, а також якщо він кратний 400.</w:t>
            </w:r>
            <w:r w:rsidR="008457C0" w:rsidRPr="00317E9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881718" w:rsidRPr="00881718" w:rsidRDefault="008457C0" w:rsidP="007E1CF8">
            <w:pPr>
              <w:pStyle w:val="a5"/>
              <w:numPr>
                <w:ilvl w:val="0"/>
                <w:numId w:val="17"/>
              </w:numPr>
              <w:ind w:left="459" w:hanging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17E9E">
              <w:rPr>
                <w:rFonts w:ascii="Times New Roman" w:hAnsi="Times New Roman" w:cs="Times New Roman"/>
                <w:sz w:val="28"/>
                <w:szCs w:val="28"/>
              </w:rPr>
              <w:t>Дано число X. Визначити, чи належить це число заданому проміжку       [a, b].</w:t>
            </w:r>
          </w:p>
        </w:tc>
      </w:tr>
      <w:tr w:rsidR="0025422A" w:rsidRPr="00317E9E" w:rsidTr="00334E52">
        <w:tc>
          <w:tcPr>
            <w:tcW w:w="959" w:type="dxa"/>
          </w:tcPr>
          <w:p w:rsidR="0025422A" w:rsidRPr="00617EBD" w:rsidRDefault="0025422A" w:rsidP="007E1CF8">
            <w:pPr>
              <w:pStyle w:val="a5"/>
              <w:numPr>
                <w:ilvl w:val="0"/>
                <w:numId w:val="20"/>
              </w:num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ru-RU"/>
              </w:rPr>
            </w:pPr>
          </w:p>
        </w:tc>
        <w:tc>
          <w:tcPr>
            <w:tcW w:w="8612" w:type="dxa"/>
          </w:tcPr>
          <w:p w:rsidR="0025422A" w:rsidRDefault="0025422A" w:rsidP="007E1CF8">
            <w:pPr>
              <w:pStyle w:val="a5"/>
              <w:numPr>
                <w:ilvl w:val="0"/>
                <w:numId w:val="18"/>
              </w:numPr>
              <w:ind w:left="459" w:hanging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5422A">
              <w:rPr>
                <w:rFonts w:ascii="Times New Roman" w:hAnsi="Times New Roman" w:cs="Times New Roman"/>
                <w:sz w:val="28"/>
                <w:szCs w:val="28"/>
              </w:rPr>
              <w:t>Шаховий король ходить по горизонталі, вертикалі і діагоналі, але тільки на 1 клітину. Дано дві різні клітини шахової дошки, визначте, чи може король потрапити з першої клітини на другу одним ходом. Програма отримує на вхід чотири числа від 1 до 8 кожне, що задають номер стовпця і номер рядка спочатку для першої клітини, потім для другої клітини. Програма повинна вивести YES, якщо з першої клітини ходом короля можна потрапити в другу або NO в іншому випадку.</w:t>
            </w:r>
          </w:p>
          <w:p w:rsidR="004327AC" w:rsidRPr="005A0B6A" w:rsidRDefault="004327AC" w:rsidP="007E1CF8">
            <w:pPr>
              <w:pStyle w:val="a5"/>
              <w:numPr>
                <w:ilvl w:val="0"/>
                <w:numId w:val="18"/>
              </w:numPr>
              <w:ind w:left="459" w:hanging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327AC">
              <w:rPr>
                <w:rFonts w:ascii="Times New Roman" w:hAnsi="Times New Roman" w:cs="Times New Roman"/>
                <w:sz w:val="28"/>
                <w:szCs w:val="28"/>
              </w:rPr>
              <w:t>Знайти найбільший спільний дільник чисел x та y</w:t>
            </w:r>
            <w:r w:rsidR="00DD4BC3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3F3542" w:rsidRPr="00317E9E" w:rsidTr="003F3542">
        <w:tc>
          <w:tcPr>
            <w:tcW w:w="959" w:type="dxa"/>
          </w:tcPr>
          <w:p w:rsidR="003F3542" w:rsidRPr="00617EBD" w:rsidRDefault="003F3542" w:rsidP="00E164EE">
            <w:pPr>
              <w:pStyle w:val="a5"/>
              <w:numPr>
                <w:ilvl w:val="0"/>
                <w:numId w:val="20"/>
              </w:num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ru-RU"/>
              </w:rPr>
            </w:pPr>
          </w:p>
        </w:tc>
        <w:tc>
          <w:tcPr>
            <w:tcW w:w="8612" w:type="dxa"/>
          </w:tcPr>
          <w:p w:rsidR="003F3542" w:rsidRPr="00317E9E" w:rsidRDefault="003F3542" w:rsidP="003F3542">
            <w:pPr>
              <w:pStyle w:val="a5"/>
              <w:numPr>
                <w:ilvl w:val="0"/>
                <w:numId w:val="21"/>
              </w:numPr>
              <w:ind w:left="459" w:hanging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17E9E">
              <w:rPr>
                <w:rFonts w:ascii="Times New Roman" w:hAnsi="Times New Roman" w:cs="Times New Roman"/>
                <w:sz w:val="28"/>
                <w:szCs w:val="28"/>
              </w:rPr>
              <w:t xml:space="preserve">Дано дійсне число. Визначити, чи буде це число ділитися націло на </w:t>
            </w:r>
            <w:r w:rsidRPr="00617EBD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3</w:t>
            </w:r>
            <w:r w:rsidRPr="00317E9E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617EBD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7</w:t>
            </w:r>
            <w:r w:rsidRPr="00317E9E">
              <w:rPr>
                <w:rFonts w:ascii="Times New Roman" w:hAnsi="Times New Roman" w:cs="Times New Roman"/>
                <w:sz w:val="28"/>
                <w:szCs w:val="28"/>
              </w:rPr>
              <w:t xml:space="preserve">? Якщо ні, то на скільки потрібно збільшити число для виконання умови? </w:t>
            </w:r>
          </w:p>
          <w:p w:rsidR="003F3542" w:rsidRPr="00317E9E" w:rsidRDefault="003F3542" w:rsidP="003F3542">
            <w:pPr>
              <w:pStyle w:val="a5"/>
              <w:numPr>
                <w:ilvl w:val="0"/>
                <w:numId w:val="21"/>
              </w:numPr>
              <w:ind w:left="459" w:hanging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17E9E">
              <w:rPr>
                <w:rFonts w:ascii="Times New Roman" w:hAnsi="Times New Roman" w:cs="Times New Roman"/>
                <w:sz w:val="28"/>
                <w:szCs w:val="28"/>
              </w:rPr>
              <w:t xml:space="preserve">Визначити значення функції Z = </w:t>
            </w:r>
            <w:r w:rsidRPr="00617EBD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(</w:t>
            </w:r>
            <w:r w:rsidRPr="00317E9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</w:t>
            </w:r>
            <w:r w:rsidRPr="00617EBD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+</w:t>
            </w:r>
            <w:r w:rsidRPr="00317E9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  <w:r w:rsidRPr="00617EBD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)</w:t>
            </w:r>
            <w:r w:rsidRPr="00317E9E">
              <w:rPr>
                <w:rFonts w:ascii="Times New Roman" w:hAnsi="Times New Roman" w:cs="Times New Roman"/>
                <w:sz w:val="28"/>
                <w:szCs w:val="28"/>
              </w:rPr>
              <w:t xml:space="preserve"> / (XY) при довільних X і Y.</w:t>
            </w:r>
          </w:p>
        </w:tc>
      </w:tr>
      <w:tr w:rsidR="003F3542" w:rsidRPr="00317E9E" w:rsidTr="003F3542">
        <w:tc>
          <w:tcPr>
            <w:tcW w:w="959" w:type="dxa"/>
          </w:tcPr>
          <w:p w:rsidR="003F3542" w:rsidRPr="00617EBD" w:rsidRDefault="003F3542" w:rsidP="00E164EE">
            <w:pPr>
              <w:pStyle w:val="a5"/>
              <w:numPr>
                <w:ilvl w:val="0"/>
                <w:numId w:val="20"/>
              </w:num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ru-RU"/>
              </w:rPr>
            </w:pPr>
          </w:p>
        </w:tc>
        <w:tc>
          <w:tcPr>
            <w:tcW w:w="8612" w:type="dxa"/>
          </w:tcPr>
          <w:p w:rsidR="003F3542" w:rsidRDefault="003F3542" w:rsidP="003F3542">
            <w:pPr>
              <w:pStyle w:val="a5"/>
              <w:numPr>
                <w:ilvl w:val="0"/>
                <w:numId w:val="22"/>
              </w:numPr>
              <w:ind w:left="459" w:hanging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457A5">
              <w:rPr>
                <w:rFonts w:ascii="Times New Roman" w:hAnsi="Times New Roman" w:cs="Times New Roman"/>
                <w:sz w:val="28"/>
                <w:szCs w:val="28"/>
              </w:rPr>
              <w:t xml:space="preserve">Дано три цілих числа. Визначте, скільки серед них збігаються. Програма повинна вивести одне з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повідомлень</w:t>
            </w:r>
            <w:r w:rsidRPr="004457A5">
              <w:rPr>
                <w:rFonts w:ascii="Times New Roman" w:hAnsi="Times New Roman" w:cs="Times New Roman"/>
                <w:sz w:val="28"/>
                <w:szCs w:val="28"/>
              </w:rPr>
              <w:t xml:space="preserve">: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«В</w:t>
            </w:r>
            <w:r w:rsidRPr="004457A5">
              <w:rPr>
                <w:rFonts w:ascii="Times New Roman" w:hAnsi="Times New Roman" w:cs="Times New Roman"/>
                <w:sz w:val="28"/>
                <w:szCs w:val="28"/>
              </w:rPr>
              <w:t>с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і числа</w:t>
            </w:r>
            <w:r w:rsidRPr="004457A5">
              <w:rPr>
                <w:rFonts w:ascii="Times New Roman" w:hAnsi="Times New Roman" w:cs="Times New Roman"/>
                <w:sz w:val="28"/>
                <w:szCs w:val="28"/>
              </w:rPr>
              <w:t xml:space="preserve"> збігаються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»</w:t>
            </w:r>
            <w:r w:rsidRPr="004457A5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«Д</w:t>
            </w:r>
            <w:r w:rsidRPr="004457A5">
              <w:rPr>
                <w:rFonts w:ascii="Times New Roman" w:hAnsi="Times New Roman" w:cs="Times New Roman"/>
                <w:sz w:val="28"/>
                <w:szCs w:val="28"/>
              </w:rPr>
              <w:t xml:space="preserve">ва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числа </w:t>
            </w:r>
            <w:r w:rsidRPr="004457A5">
              <w:rPr>
                <w:rFonts w:ascii="Times New Roman" w:hAnsi="Times New Roman" w:cs="Times New Roman"/>
                <w:sz w:val="28"/>
                <w:szCs w:val="28"/>
              </w:rPr>
              <w:t>збіг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ю</w:t>
            </w:r>
            <w:r w:rsidRPr="004457A5">
              <w:rPr>
                <w:rFonts w:ascii="Times New Roman" w:hAnsi="Times New Roman" w:cs="Times New Roman"/>
                <w:sz w:val="28"/>
                <w:szCs w:val="28"/>
              </w:rPr>
              <w:t>ться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»</w:t>
            </w:r>
            <w:r w:rsidRPr="004457A5">
              <w:rPr>
                <w:rFonts w:ascii="Times New Roman" w:hAnsi="Times New Roman" w:cs="Times New Roman"/>
                <w:sz w:val="28"/>
                <w:szCs w:val="28"/>
              </w:rPr>
              <w:t xml:space="preserve"> або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«В</w:t>
            </w:r>
            <w:r w:rsidRPr="004457A5">
              <w:rPr>
                <w:rFonts w:ascii="Times New Roman" w:hAnsi="Times New Roman" w:cs="Times New Roman"/>
                <w:sz w:val="28"/>
                <w:szCs w:val="28"/>
              </w:rPr>
              <w:t>с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і</w:t>
            </w:r>
            <w:r w:rsidRPr="004457A5">
              <w:rPr>
                <w:rFonts w:ascii="Times New Roman" w:hAnsi="Times New Roman" w:cs="Times New Roman"/>
                <w:sz w:val="28"/>
                <w:szCs w:val="28"/>
              </w:rPr>
              <w:t xml:space="preserve"> числа різні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»</w:t>
            </w:r>
            <w:r w:rsidRPr="004457A5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3F3542" w:rsidRPr="00317E9E" w:rsidRDefault="003F3542" w:rsidP="003F3542">
            <w:pPr>
              <w:pStyle w:val="a5"/>
              <w:numPr>
                <w:ilvl w:val="0"/>
                <w:numId w:val="22"/>
              </w:numPr>
              <w:ind w:left="459" w:hanging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17E9E">
              <w:rPr>
                <w:rFonts w:ascii="Times New Roman" w:hAnsi="Times New Roman" w:cs="Times New Roman"/>
                <w:sz w:val="28"/>
                <w:szCs w:val="28"/>
              </w:rPr>
              <w:t xml:space="preserve">Є дві ємності: кубічна з ребром A, циліндрична з висотою H і радіусом підстави R. Визначити, чи можна заповнити рідиною </w:t>
            </w:r>
            <w:r w:rsidRPr="00317E9E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обсягу M першу ємність, другу, обидві.</w:t>
            </w:r>
          </w:p>
        </w:tc>
      </w:tr>
      <w:tr w:rsidR="003F3542" w:rsidRPr="00317E9E" w:rsidTr="003F3542">
        <w:tc>
          <w:tcPr>
            <w:tcW w:w="959" w:type="dxa"/>
          </w:tcPr>
          <w:p w:rsidR="003F3542" w:rsidRPr="00617EBD" w:rsidRDefault="003F3542" w:rsidP="00E164EE">
            <w:pPr>
              <w:pStyle w:val="a5"/>
              <w:numPr>
                <w:ilvl w:val="0"/>
                <w:numId w:val="20"/>
              </w:num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ru-RU"/>
              </w:rPr>
            </w:pPr>
          </w:p>
        </w:tc>
        <w:tc>
          <w:tcPr>
            <w:tcW w:w="8612" w:type="dxa"/>
          </w:tcPr>
          <w:p w:rsidR="003F3542" w:rsidRDefault="003F3542" w:rsidP="003F3542">
            <w:pPr>
              <w:pStyle w:val="a5"/>
              <w:numPr>
                <w:ilvl w:val="0"/>
                <w:numId w:val="23"/>
              </w:numPr>
              <w:ind w:left="459" w:hanging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5125E8">
              <w:rPr>
                <w:rFonts w:ascii="Times New Roman" w:hAnsi="Times New Roman" w:cs="Times New Roman"/>
                <w:sz w:val="28"/>
                <w:szCs w:val="28"/>
              </w:rPr>
              <w:t>Шоколадка має вигляд прямокутника, розділеного на n × m часточок. Шоколадку можна один раз розламати по прямій на дві частини. Визначте, чи можна таким чином відламати від шоколадки частина, що складається рівно з k часточок. Програма отримує на вхід три числа: n, m, k і повинна вивести YES або NO.</w:t>
            </w:r>
          </w:p>
          <w:p w:rsidR="003F3542" w:rsidRPr="00317E9E" w:rsidRDefault="003F3542" w:rsidP="003F3542">
            <w:pPr>
              <w:pStyle w:val="a5"/>
              <w:numPr>
                <w:ilvl w:val="0"/>
                <w:numId w:val="23"/>
              </w:numPr>
              <w:ind w:left="459" w:hanging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17E9E">
              <w:rPr>
                <w:rFonts w:ascii="Times New Roman" w:hAnsi="Times New Roman" w:cs="Times New Roman"/>
                <w:sz w:val="28"/>
                <w:szCs w:val="28"/>
              </w:rPr>
              <w:t xml:space="preserve">Дано два дійсних числа X і Y. Обчислити Z. </w:t>
            </w:r>
          </w:p>
          <w:p w:rsidR="003F3542" w:rsidRPr="008457C0" w:rsidRDefault="003F3542" w:rsidP="003F3542">
            <w:pPr>
              <w:ind w:left="459" w:hanging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17E9E">
              <w:rPr>
                <w:position w:val="-6"/>
              </w:rPr>
              <w:object w:dxaOrig="859" w:dyaOrig="260">
                <v:shape id="_x0000_i1046" type="#_x0000_t75" style="width:72.75pt;height:21.75pt" o:ole="">
                  <v:imagedata r:id="rId48" o:title=""/>
                </v:shape>
                <o:OLEObject Type="Embed" ProgID="Equation.DSMT4" ShapeID="_x0000_i1046" DrawAspect="Content" ObjectID="_1675875880" r:id="rId49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при X&gt; Y,           Z = ln (X *</w:t>
            </w:r>
            <w:r w:rsidRPr="008457C0">
              <w:rPr>
                <w:rFonts w:ascii="Times New Roman" w:hAnsi="Times New Roman" w:cs="Times New Roman"/>
                <w:sz w:val="28"/>
                <w:szCs w:val="28"/>
              </w:rPr>
              <w:t xml:space="preserve"> Y) в іншому випадку.</w:t>
            </w:r>
          </w:p>
        </w:tc>
      </w:tr>
    </w:tbl>
    <w:p w:rsidR="00DD58FD" w:rsidRPr="00317E9E" w:rsidRDefault="00DD58FD" w:rsidP="005F7AD6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0" w:name="_GoBack"/>
      <w:bookmarkEnd w:id="0"/>
    </w:p>
    <w:sectPr w:rsidR="00DD58FD" w:rsidRPr="00317E9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526AF1"/>
    <w:multiLevelType w:val="hybridMultilevel"/>
    <w:tmpl w:val="8690C09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BAB63A1"/>
    <w:multiLevelType w:val="hybridMultilevel"/>
    <w:tmpl w:val="8690C09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CBB07AF"/>
    <w:multiLevelType w:val="hybridMultilevel"/>
    <w:tmpl w:val="8690C09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39C7FC1"/>
    <w:multiLevelType w:val="hybridMultilevel"/>
    <w:tmpl w:val="8690C09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4232D70"/>
    <w:multiLevelType w:val="hybridMultilevel"/>
    <w:tmpl w:val="8690C09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57909EA"/>
    <w:multiLevelType w:val="hybridMultilevel"/>
    <w:tmpl w:val="8690C09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246186D"/>
    <w:multiLevelType w:val="hybridMultilevel"/>
    <w:tmpl w:val="8690C09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73556B3"/>
    <w:multiLevelType w:val="hybridMultilevel"/>
    <w:tmpl w:val="7772AAE6"/>
    <w:lvl w:ilvl="0" w:tplc="248C7EBC">
      <w:start w:val="3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2837021C"/>
    <w:multiLevelType w:val="hybridMultilevel"/>
    <w:tmpl w:val="8690C09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8725723"/>
    <w:multiLevelType w:val="hybridMultilevel"/>
    <w:tmpl w:val="95AEB51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A55425B"/>
    <w:multiLevelType w:val="hybridMultilevel"/>
    <w:tmpl w:val="975E8BF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E645DF5"/>
    <w:multiLevelType w:val="hybridMultilevel"/>
    <w:tmpl w:val="59FEDC4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A2A21F6"/>
    <w:multiLevelType w:val="hybridMultilevel"/>
    <w:tmpl w:val="8690C09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16307E6"/>
    <w:multiLevelType w:val="hybridMultilevel"/>
    <w:tmpl w:val="8690C09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1AB661E"/>
    <w:multiLevelType w:val="hybridMultilevel"/>
    <w:tmpl w:val="5FE2D910"/>
    <w:lvl w:ilvl="0" w:tplc="6276A65E">
      <w:start w:val="5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540919BF"/>
    <w:multiLevelType w:val="hybridMultilevel"/>
    <w:tmpl w:val="8690C09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7FE6CC5"/>
    <w:multiLevelType w:val="hybridMultilevel"/>
    <w:tmpl w:val="8690C09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A152CB3"/>
    <w:multiLevelType w:val="hybridMultilevel"/>
    <w:tmpl w:val="8690C09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3BC6277"/>
    <w:multiLevelType w:val="hybridMultilevel"/>
    <w:tmpl w:val="8690C09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44449EA"/>
    <w:multiLevelType w:val="hybridMultilevel"/>
    <w:tmpl w:val="8690C09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6C20055"/>
    <w:multiLevelType w:val="hybridMultilevel"/>
    <w:tmpl w:val="8690C09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8D04AAF"/>
    <w:multiLevelType w:val="hybridMultilevel"/>
    <w:tmpl w:val="8690C09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BE21C53"/>
    <w:multiLevelType w:val="hybridMultilevel"/>
    <w:tmpl w:val="8690C09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5"/>
  </w:num>
  <w:num w:numId="3">
    <w:abstractNumId w:val="12"/>
  </w:num>
  <w:num w:numId="4">
    <w:abstractNumId w:val="1"/>
  </w:num>
  <w:num w:numId="5">
    <w:abstractNumId w:val="20"/>
  </w:num>
  <w:num w:numId="6">
    <w:abstractNumId w:val="22"/>
  </w:num>
  <w:num w:numId="7">
    <w:abstractNumId w:val="4"/>
  </w:num>
  <w:num w:numId="8">
    <w:abstractNumId w:val="15"/>
  </w:num>
  <w:num w:numId="9">
    <w:abstractNumId w:val="16"/>
  </w:num>
  <w:num w:numId="10">
    <w:abstractNumId w:val="17"/>
  </w:num>
  <w:num w:numId="11">
    <w:abstractNumId w:val="2"/>
  </w:num>
  <w:num w:numId="12">
    <w:abstractNumId w:val="7"/>
  </w:num>
  <w:num w:numId="13">
    <w:abstractNumId w:val="14"/>
  </w:num>
  <w:num w:numId="14">
    <w:abstractNumId w:val="8"/>
  </w:num>
  <w:num w:numId="15">
    <w:abstractNumId w:val="19"/>
  </w:num>
  <w:num w:numId="16">
    <w:abstractNumId w:val="6"/>
  </w:num>
  <w:num w:numId="17">
    <w:abstractNumId w:val="0"/>
  </w:num>
  <w:num w:numId="18">
    <w:abstractNumId w:val="18"/>
  </w:num>
  <w:num w:numId="19">
    <w:abstractNumId w:val="11"/>
  </w:num>
  <w:num w:numId="20">
    <w:abstractNumId w:val="9"/>
  </w:num>
  <w:num w:numId="21">
    <w:abstractNumId w:val="3"/>
  </w:num>
  <w:num w:numId="22">
    <w:abstractNumId w:val="21"/>
  </w:num>
  <w:num w:numId="23">
    <w:abstractNumId w:val="13"/>
  </w:num>
  <w:numIdMacAtCleanup w:val="2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proofState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F5578"/>
    <w:rsid w:val="000352BC"/>
    <w:rsid w:val="00133249"/>
    <w:rsid w:val="001760A4"/>
    <w:rsid w:val="001E3C69"/>
    <w:rsid w:val="0025422A"/>
    <w:rsid w:val="00271EC9"/>
    <w:rsid w:val="002A6022"/>
    <w:rsid w:val="002F6CF4"/>
    <w:rsid w:val="00317E9E"/>
    <w:rsid w:val="00334E52"/>
    <w:rsid w:val="0035477F"/>
    <w:rsid w:val="00365C3F"/>
    <w:rsid w:val="0038703D"/>
    <w:rsid w:val="003F0B86"/>
    <w:rsid w:val="003F3542"/>
    <w:rsid w:val="003F3798"/>
    <w:rsid w:val="00402DC5"/>
    <w:rsid w:val="004327AC"/>
    <w:rsid w:val="004457A5"/>
    <w:rsid w:val="005125E8"/>
    <w:rsid w:val="0055463B"/>
    <w:rsid w:val="00577E69"/>
    <w:rsid w:val="00595BDC"/>
    <w:rsid w:val="005A0B6A"/>
    <w:rsid w:val="005F58DD"/>
    <w:rsid w:val="005F7AD6"/>
    <w:rsid w:val="00617EBD"/>
    <w:rsid w:val="006216D7"/>
    <w:rsid w:val="006259DA"/>
    <w:rsid w:val="0065687E"/>
    <w:rsid w:val="006A2331"/>
    <w:rsid w:val="00752395"/>
    <w:rsid w:val="00771ECE"/>
    <w:rsid w:val="007E1CF8"/>
    <w:rsid w:val="008401CF"/>
    <w:rsid w:val="008457C0"/>
    <w:rsid w:val="008637BA"/>
    <w:rsid w:val="00881718"/>
    <w:rsid w:val="008E1345"/>
    <w:rsid w:val="009059E6"/>
    <w:rsid w:val="00A37151"/>
    <w:rsid w:val="00A55C2E"/>
    <w:rsid w:val="00A91767"/>
    <w:rsid w:val="00B177A0"/>
    <w:rsid w:val="00B44C3D"/>
    <w:rsid w:val="00B74038"/>
    <w:rsid w:val="00B775DE"/>
    <w:rsid w:val="00BA1D36"/>
    <w:rsid w:val="00BF3DB6"/>
    <w:rsid w:val="00C922AC"/>
    <w:rsid w:val="00C95026"/>
    <w:rsid w:val="00D17DB1"/>
    <w:rsid w:val="00D57992"/>
    <w:rsid w:val="00DA6E9E"/>
    <w:rsid w:val="00DC2C09"/>
    <w:rsid w:val="00DD4BC3"/>
    <w:rsid w:val="00DD58FD"/>
    <w:rsid w:val="00EF5578"/>
    <w:rsid w:val="00F300E7"/>
    <w:rsid w:val="00F70B3F"/>
    <w:rsid w:val="00FD71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8B70118"/>
  <w15:docId w15:val="{207B6130-DC03-4FAE-9EFB-B83F1782B11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Pr>
      <w:lang w:val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365C3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365C3F"/>
    <w:rPr>
      <w:rFonts w:ascii="Tahoma" w:hAnsi="Tahoma" w:cs="Tahoma"/>
      <w:sz w:val="16"/>
      <w:szCs w:val="16"/>
      <w:lang w:val="uk-UA"/>
    </w:rPr>
  </w:style>
  <w:style w:type="paragraph" w:styleId="a5">
    <w:name w:val="List Paragraph"/>
    <w:basedOn w:val="a"/>
    <w:uiPriority w:val="34"/>
    <w:qFormat/>
    <w:rsid w:val="005F58DD"/>
    <w:pPr>
      <w:ind w:left="720"/>
      <w:contextualSpacing/>
    </w:pPr>
  </w:style>
  <w:style w:type="table" w:styleId="a6">
    <w:name w:val="Table Grid"/>
    <w:basedOn w:val="a1"/>
    <w:uiPriority w:val="59"/>
    <w:rsid w:val="00A9176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8" Type="http://schemas.openxmlformats.org/officeDocument/2006/relationships/image" Target="media/image2.wmf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25789ED-4F40-4931-AF64-41BA4FD30E1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74</TotalTime>
  <Pages>8</Pages>
  <Words>6701</Words>
  <Characters>3820</Characters>
  <Application>Microsoft Office Word</Application>
  <DocSecurity>0</DocSecurity>
  <Lines>31</Lines>
  <Paragraphs>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5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Бабич Степан</dc:creator>
  <cp:lastModifiedBy>Влад Жильчук</cp:lastModifiedBy>
  <cp:revision>29</cp:revision>
  <cp:lastPrinted>2019-03-16T09:58:00Z</cp:lastPrinted>
  <dcterms:created xsi:type="dcterms:W3CDTF">2020-10-18T14:55:00Z</dcterms:created>
  <dcterms:modified xsi:type="dcterms:W3CDTF">2021-02-26T18:18:00Z</dcterms:modified>
</cp:coreProperties>
</file>